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 xml:space="preserve">им. </w:t>
      </w:r>
      <w:proofErr w:type="spellStart"/>
      <w:r w:rsidRPr="003D31AD">
        <w:rPr>
          <w:rFonts w:ascii="Times New Roman" w:hAnsi="Times New Roman" w:cs="Times New Roman"/>
          <w:sz w:val="24"/>
        </w:rPr>
        <w:t>Н.И</w:t>
      </w:r>
      <w:proofErr w:type="spellEnd"/>
      <w:r w:rsidRPr="003D31AD">
        <w:rPr>
          <w:rFonts w:ascii="Times New Roman" w:hAnsi="Times New Roman" w:cs="Times New Roman"/>
          <w:sz w:val="24"/>
        </w:rPr>
        <w:t>. ЛОБАЧЕВСКОГО (</w:t>
      </w:r>
      <w:proofErr w:type="spellStart"/>
      <w:r w:rsidRPr="003D31AD">
        <w:rPr>
          <w:rFonts w:ascii="Times New Roman" w:hAnsi="Times New Roman" w:cs="Times New Roman"/>
          <w:sz w:val="24"/>
        </w:rPr>
        <w:t>ННГУ</w:t>
      </w:r>
      <w:proofErr w:type="spellEnd"/>
      <w:r w:rsidRPr="003D31AD">
        <w:rPr>
          <w:rFonts w:ascii="Times New Roman" w:hAnsi="Times New Roman" w:cs="Times New Roman"/>
          <w:sz w:val="24"/>
        </w:rPr>
        <w:t>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30EC5F5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 xml:space="preserve">Моделирование процесса полимеризации композиций </w:t>
      </w:r>
      <w:proofErr w:type="spellStart"/>
      <w:r w:rsidRPr="008B7097">
        <w:rPr>
          <w:rFonts w:ascii="Times New Roman" w:hAnsi="Times New Roman" w:cs="Times New Roman"/>
          <w:b/>
          <w:sz w:val="36"/>
          <w:szCs w:val="28"/>
        </w:rPr>
        <w:t>ДМЭГ</w:t>
      </w:r>
      <w:proofErr w:type="spellEnd"/>
      <w:r w:rsidRPr="008B7097">
        <w:rPr>
          <w:rFonts w:ascii="Times New Roman" w:hAnsi="Times New Roman" w:cs="Times New Roman"/>
          <w:b/>
          <w:sz w:val="36"/>
          <w:szCs w:val="28"/>
        </w:rPr>
        <w:t xml:space="preserve">/бутанол, </w:t>
      </w:r>
      <w:proofErr w:type="spellStart"/>
      <w:r w:rsidRPr="008B7097">
        <w:rPr>
          <w:rFonts w:ascii="Times New Roman" w:hAnsi="Times New Roman" w:cs="Times New Roman"/>
          <w:b/>
          <w:sz w:val="36"/>
          <w:szCs w:val="28"/>
        </w:rPr>
        <w:t>ПЭТА</w:t>
      </w:r>
      <w:proofErr w:type="spellEnd"/>
      <w:r w:rsidRPr="008B7097">
        <w:rPr>
          <w:rFonts w:ascii="Times New Roman" w:hAnsi="Times New Roman" w:cs="Times New Roman"/>
          <w:b/>
          <w:sz w:val="36"/>
          <w:szCs w:val="28"/>
        </w:rPr>
        <w:t>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242EC29A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</w:t>
      </w:r>
      <w:r w:rsidR="00862D4C"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5B74A9EA" w14:textId="77777777" w:rsidR="004369C1" w:rsidRDefault="003D31AD" w:rsidP="004369C1">
      <w:pPr>
        <w:pStyle w:val="affff1"/>
        <w:spacing w:before="234" w:after="0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</w:t>
      </w:r>
      <w:r w:rsidR="004369C1">
        <w:rPr>
          <w:rFonts w:ascii="Times New Roman" w:hAnsi="Times New Roman" w:cs="Times New Roman"/>
          <w:sz w:val="28"/>
          <w:szCs w:val="28"/>
        </w:rPr>
        <w:t>:</w:t>
      </w:r>
    </w:p>
    <w:p w14:paraId="475559B5" w14:textId="77777777" w:rsidR="004369C1" w:rsidRDefault="003D31AD" w:rsidP="004369C1">
      <w:pPr>
        <w:pStyle w:val="affff1"/>
        <w:spacing w:after="0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студент 5 курса </w:t>
      </w:r>
    </w:p>
    <w:p w14:paraId="4349EFE4" w14:textId="18C48CAC" w:rsidR="003D31AD" w:rsidRPr="008B7097" w:rsidRDefault="003D31AD" w:rsidP="004369C1">
      <w:pPr>
        <w:pStyle w:val="affff1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очной формы</w:t>
      </w:r>
      <w:r w:rsidR="004369C1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6F3B10B" w14:textId="77777777" w:rsidR="00862D4C" w:rsidRDefault="00862D4C" w:rsidP="004369C1">
      <w:pPr>
        <w:pStyle w:val="affff1"/>
        <w:spacing w:line="321" w:lineRule="exact"/>
        <w:ind w:right="472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76DE1648" w14:textId="00225B5A" w:rsidR="00672989" w:rsidRPr="00672989" w:rsidRDefault="003556CA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811509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09B015" w14:textId="4533F06D" w:rsidR="00672989" w:rsidRPr="00672989" w:rsidRDefault="009227B3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B4ED12" w14:textId="2256345C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F7A467" w14:textId="7486161C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6AED97" w14:textId="2BBD5A94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29A275" w14:textId="223A1A99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4A2BDC" w14:textId="65069F6A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816A17" w14:textId="02F1B163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CFE606" w14:textId="2D968A40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B83CB6" w14:textId="545034F7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FDE55D" w14:textId="37EE3A5A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54F30F" w14:textId="232E2249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FD4ADD" w14:textId="44EBFF1E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2DAD8B" w14:textId="7B00C3E3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677C3E" w14:textId="46A0EB62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16530D" w14:textId="61738A72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7D1595" w14:textId="4F068FC1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1B258" w14:textId="4E672C61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13C32C" w14:textId="62469DC8" w:rsidR="00672989" w:rsidRPr="00672989" w:rsidRDefault="009227B3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332ED3" w14:textId="7948094A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982533" w14:textId="055C7ABD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D7F97C" w14:textId="3024CCD3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8AC95D" w14:textId="79B621A7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5BBAEB" w14:textId="202C24CB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1EA3D0" w14:textId="7E9027A8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7F1F42" w14:textId="1B5CCF83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компонентов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EDF66" w14:textId="1520958F" w:rsidR="00672989" w:rsidRPr="00672989" w:rsidRDefault="009227B3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2D1D47" w14:textId="69E50E22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C902BD" w14:textId="422C5E70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7ACD3F" w14:textId="61D8EF39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20D9C1" w14:textId="294FD4F3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4EA24B" w14:textId="47DDA2DB" w:rsidR="00672989" w:rsidRPr="00672989" w:rsidRDefault="009227B3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B507B6" w14:textId="509BE7BB" w:rsidR="00672989" w:rsidRPr="00672989" w:rsidRDefault="009227B3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F5C39B" w14:textId="5616FA92" w:rsidR="00672989" w:rsidRPr="00672989" w:rsidRDefault="009227B3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5E0021" w14:textId="52051B30" w:rsidR="00672989" w:rsidRPr="00672989" w:rsidRDefault="009227B3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8" w:history="1"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Список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литератур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37BE45" w14:textId="6F874CFD" w:rsidR="00672989" w:rsidRPr="00672989" w:rsidRDefault="009227B3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B0D18" w14:textId="4CB6AE29" w:rsidR="00672989" w:rsidRPr="00672989" w:rsidRDefault="009227B3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3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е 1. Численное решение системы обыкновенных дифференциальных уравнени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823C1E" w14:textId="344F1120" w:rsidR="00672989" w:rsidRDefault="009227B3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811513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Приложение 2. Параметры для стадий минимизации энергии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v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p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и продуктового расчет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4549220A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8115094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r w:rsidR="00FE02C0">
        <w:t>инициаторы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</w:t>
      </w:r>
      <w:proofErr w:type="spellStart"/>
      <w:r>
        <w:t>фотоинициирующ</w:t>
      </w:r>
      <w:r w:rsidR="00FE02C0">
        <w:t>ей</w:t>
      </w:r>
      <w:proofErr w:type="spellEnd"/>
      <w:r>
        <w:t xml:space="preserve"> систем</w:t>
      </w:r>
      <w:r w:rsidR="00FE02C0">
        <w:t>ы</w:t>
      </w:r>
      <w:r>
        <w:t xml:space="preserve"> определяет </w:t>
      </w:r>
      <w:r w:rsidR="00FE02C0">
        <w:t>темпы</w:t>
      </w:r>
      <w:r>
        <w:t xml:space="preserve">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666DE9"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>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</w:t>
      </w:r>
      <w:proofErr w:type="spellStart"/>
      <w:r>
        <w:t>полимеризуемой</w:t>
      </w:r>
      <w:proofErr w:type="spellEnd"/>
      <w:r>
        <w:t xml:space="preserve">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реакций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</w:t>
      </w:r>
      <w:r w:rsidR="00D1072E">
        <w:t>рования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3" w:name="_Toc136296692"/>
      <w:bookmarkStart w:id="4" w:name="_Toc167708155"/>
      <w:r w:rsidRPr="005F2977">
        <w:rPr>
          <w:b/>
        </w:rPr>
        <w:t>Актуальность работы</w:t>
      </w:r>
      <w:bookmarkEnd w:id="3"/>
      <w:bookmarkEnd w:id="4"/>
    </w:p>
    <w:p w14:paraId="19B8D777" w14:textId="50767BEA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2LTAxVDAzOjQ2OjU0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i0wMVQwMzo0Njo1NC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lastRenderedPageBreak/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устойчивость в </w:t>
      </w:r>
      <w:proofErr w:type="spellStart"/>
      <w:r w:rsidRPr="00BB3F1E">
        <w:t>ФПК</w:t>
      </w:r>
      <w:proofErr w:type="spellEnd"/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малая миграция инициатора и его продуктов в </w:t>
      </w:r>
      <w:proofErr w:type="spellStart"/>
      <w:r w:rsidRPr="00BB3F1E">
        <w:t>ФПК</w:t>
      </w:r>
      <w:proofErr w:type="spellEnd"/>
      <w:r w:rsidRPr="00BB3F1E">
        <w:t xml:space="preserve"> и в готовом полимере.</w:t>
      </w:r>
    </w:p>
    <w:p w14:paraId="630ABA4C" w14:textId="74BD635B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 xml:space="preserve">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</w:t>
      </w:r>
      <w:proofErr w:type="spellStart"/>
      <w:r>
        <w:t>ФППМ</w:t>
      </w:r>
      <w:proofErr w:type="spellEnd"/>
      <w:r>
        <w:t xml:space="preserve"> </w:t>
      </w:r>
      <w:proofErr w:type="spellStart"/>
      <w:r>
        <w:t>ИМХ</w:t>
      </w:r>
      <w:proofErr w:type="spellEnd"/>
      <w:r>
        <w:t xml:space="preserve">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2LTAxVDAzOjQ2OjU0IiwiUHJvamVjdCI6eyIkcmVmIjoiOCJ9fSwiVXNlTnVtYmVyaW5nVHlwZU9mUGFyZW50RG9jdW1lbnQiOmZhbHNlfV0sIkZvcm1hdHRlZFRleHQiOnsiJGlkIjoiMTgiLCJDb3VudCI6MSwiVGV4dFVuaXRzIjpbeyIkaWQiOiIxOSIsIkZvbnRTdHlsZSI6eyIkaWQiOiIyMCIsIk5ldXRyYWwiOnRydWV9LCJSZWFkaW5nT3JkZXIiOjEsIlRleHQiOiJbOSwgMTBdIn1dfSwiVGFnIjoiQ2l0YXZpUGxhY2Vob2xkZXIjODFlMDE0NzctOWVlNC00M2JmLWFlNzMtZDRjZGJkNjE1ODMwIiwiVGV4dCI6Ils5LCAxMF0iLCJXQUlWZXJzaW9uIjoiNi4xNS4yLjAifQ=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proofErr w:type="spellStart"/>
      <w:r w:rsidR="00CB1658">
        <w:t>фотоинициатора</w:t>
      </w:r>
      <w:proofErr w:type="spellEnd"/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proofErr w:type="spellStart"/>
      <w:r w:rsidR="00CB1658">
        <w:t>б</w:t>
      </w:r>
      <w:r w:rsidR="00CB1658" w:rsidRPr="00B72113">
        <w:t>ензохинонов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5" w:name="_Toc136296693"/>
      <w:bookmarkStart w:id="6" w:name="_Toc167708156"/>
      <w:r w:rsidRPr="005F2977">
        <w:rPr>
          <w:b/>
        </w:rPr>
        <w:t>Цель работы</w:t>
      </w:r>
      <w:bookmarkEnd w:id="5"/>
      <w:bookmarkEnd w:id="6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7" w:name="_Toc136296694"/>
      <w:bookmarkStart w:id="8" w:name="_Toc167708157"/>
      <w:r w:rsidRPr="005F2977">
        <w:rPr>
          <w:b/>
        </w:rPr>
        <w:t>Задачи работы</w:t>
      </w:r>
      <w:bookmarkEnd w:id="7"/>
      <w:bookmarkEnd w:id="8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9" w:name="_Toc136296695"/>
      <w:bookmarkStart w:id="10" w:name="_Toc167708158"/>
      <w:bookmarkStart w:id="11" w:name="_Toc168115095"/>
      <w:r>
        <w:t xml:space="preserve">Литературный </w:t>
      </w:r>
      <w:r w:rsidRPr="009143C3">
        <w:t>обзор</w:t>
      </w:r>
      <w:bookmarkEnd w:id="9"/>
      <w:bookmarkEnd w:id="10"/>
      <w:bookmarkEnd w:id="11"/>
    </w:p>
    <w:p w14:paraId="00E0C612" w14:textId="57825A70" w:rsidR="00E14C24" w:rsidRDefault="004E2653" w:rsidP="001830AD">
      <w:pPr>
        <w:pStyle w:val="a3"/>
      </w:pPr>
      <w:bookmarkStart w:id="12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3" w:name="_Toc167708159"/>
      <w:bookmarkStart w:id="14" w:name="_Toc168115096"/>
      <w:proofErr w:type="spellStart"/>
      <w:r w:rsidRPr="0036021A">
        <w:t>Ф</w:t>
      </w:r>
      <w:r w:rsidR="005F2977" w:rsidRPr="0036021A">
        <w:t>отоинициирование</w:t>
      </w:r>
      <w:bookmarkEnd w:id="13"/>
      <w:bookmarkEnd w:id="14"/>
      <w:proofErr w:type="spellEnd"/>
    </w:p>
    <w:p w14:paraId="42FED408" w14:textId="230E1665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>атома водорода от молекулы Н-донора (</w:t>
      </w:r>
      <w:proofErr w:type="spellStart"/>
      <w:r w:rsidR="0070324E">
        <w:t>DH</w:t>
      </w:r>
      <w:proofErr w:type="spellEnd"/>
      <w:r w:rsidR="0070324E">
        <w:t xml:space="preserve">)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05EF6">
        <w:t xml:space="preserve">Схема </w:t>
      </w:r>
      <w:r w:rsidR="00905EF6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i0wMVQwMzo0Njo1NC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186D61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476697B9" w:rsidR="009227B3" w:rsidRPr="00B431C8" w:rsidRDefault="009227B3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5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5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476697B9" w:rsidR="009227B3" w:rsidRPr="00B431C8" w:rsidRDefault="009227B3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6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6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17" w:name="_Toc167708160"/>
      <w:bookmarkStart w:id="18" w:name="_Toc168115097"/>
      <w:bookmarkStart w:id="19" w:name="_Hlk134744241"/>
      <w:bookmarkEnd w:id="12"/>
      <w:r w:rsidRPr="005F2977">
        <w:t>Активация хинона</w:t>
      </w:r>
      <w:bookmarkEnd w:id="17"/>
      <w:bookmarkEnd w:id="18"/>
    </w:p>
    <w:p w14:paraId="42236286" w14:textId="07054AF7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5373024" w:rsidR="009227B3" w:rsidRPr="009D6F1E" w:rsidRDefault="009227B3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0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0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5373024" w:rsidR="009227B3" w:rsidRPr="009D6F1E" w:rsidRDefault="009227B3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1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1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01AFE10E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r w:rsidR="00A71CF4">
        <w:rPr>
          <w:rStyle w:val="a9"/>
        </w:rPr>
        <w:t>ы</w:t>
      </w:r>
      <w:r w:rsidRPr="003007F1">
        <w:rPr>
          <w:rStyle w:val="a9"/>
        </w:rPr>
        <w:t>е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dHJ1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</w:t>
      </w:r>
      <w:proofErr w:type="spellStart"/>
      <w:r w:rsidR="00AC2911" w:rsidRPr="003007F1">
        <w:rPr>
          <w:rStyle w:val="a9"/>
        </w:rPr>
        <w:t>бензофенонов</w:t>
      </w:r>
      <w:proofErr w:type="spellEnd"/>
      <w:r w:rsidR="00AC2911" w:rsidRPr="003007F1">
        <w:rPr>
          <w:rStyle w:val="a9"/>
        </w:rPr>
        <w:t xml:space="preserve">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CaWJUZVhLZXkiOiJDYWx2ZXJ0LjE5NjUi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2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EzXSJ9XX0sIlRhZyI6IkNpdGF2aVBsYWNlaG9sZGVyI2U0NWY3MTAzLWQ4ZTQtNDg1ZC04ZmEwLTgyYWI5ZmIyNWU4OSIsIlRleHQiOiJbMTNdIiwiV0FJVmVyc2lvbiI6IjYuMTUuMi4wIn0=}</w:instrText>
          </w:r>
          <w:r w:rsidR="001C245A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3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4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5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186D61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>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29C90F5A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9227B3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commentRangeStart w:id="22"/>
      <w:r w:rsidR="00083D4E">
        <w:t>считать</w:t>
      </w:r>
      <w:commentRangeEnd w:id="22"/>
      <w:r w:rsidR="00694AE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083D4E">
        <w:t>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2AF7DE58" w:rsidR="009A05F8" w:rsidRDefault="00694AE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w:sym w:font="Symbol" w:char="F044"/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342BC5E0" w:rsidR="009A05F8" w:rsidRDefault="009A05F8" w:rsidP="001830AD">
            <w:pPr>
              <w:pStyle w:val="a3"/>
            </w:pPr>
            <w:bookmarkStart w:id="23" w:name="_Ref166453769"/>
            <w:r>
              <w:t>(</w:t>
            </w:r>
            <w:fldSimple w:instr=" SEQ Формула \*ARABIC ">
              <w:r w:rsidR="00905EF6">
                <w:rPr>
                  <w:noProof/>
                </w:rPr>
                <w:t>2</w:t>
              </w:r>
            </w:fldSimple>
            <w:bookmarkEnd w:id="23"/>
            <w:r>
              <w:t>)</w:t>
            </w:r>
          </w:p>
        </w:tc>
      </w:tr>
    </w:tbl>
    <w:p w14:paraId="318B487C" w14:textId="62004057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</w:t>
      </w:r>
      <w:commentRangeStart w:id="24"/>
      <w:r w:rsidR="005B5CB4">
        <w:t>свет</w:t>
      </w:r>
      <w:r w:rsidR="00EC7F7A">
        <w:t>о</w:t>
      </w:r>
      <w:r w:rsidR="00622FE4">
        <w:t>м</w:t>
      </w:r>
      <w:commentRangeEnd w:id="24"/>
      <w:r w:rsidR="00F75985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4"/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6F238A5E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highlight w:val="yellow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ε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08870ACC" w:rsidR="00CF3100" w:rsidRDefault="00CF3100" w:rsidP="001830AD">
            <w:pPr>
              <w:pStyle w:val="a3"/>
            </w:pPr>
            <w:bookmarkStart w:id="25" w:name="_Ref167722779"/>
            <w:r>
              <w:t>(</w:t>
            </w:r>
            <w:fldSimple w:instr=" SEQ Формула \*ARABIC ">
              <w:r w:rsidR="00905EF6">
                <w:rPr>
                  <w:noProof/>
                </w:rPr>
                <w:t>3</w:t>
              </w:r>
            </w:fldSimple>
            <w:r>
              <w:t>)</w:t>
            </w:r>
            <w:bookmarkEnd w:id="25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9227B3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6" w:name="_Toc136296698"/>
      <w:bookmarkStart w:id="27" w:name="_Toc167708161"/>
      <w:bookmarkStart w:id="28" w:name="_Toc168115098"/>
      <w:bookmarkEnd w:id="19"/>
      <w:r>
        <w:t>Фотовосстановление</w:t>
      </w:r>
      <w:bookmarkEnd w:id="26"/>
      <w:bookmarkEnd w:id="27"/>
      <w:bookmarkEnd w:id="28"/>
    </w:p>
    <w:p w14:paraId="3388F72D" w14:textId="7C59B9E2" w:rsidR="003D2F42" w:rsidRDefault="00DA335D" w:rsidP="001830AD">
      <w:pPr>
        <w:pStyle w:val="a3"/>
      </w:pPr>
      <w:bookmarkStart w:id="2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>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proofErr w:type="spellStart"/>
      <w:r>
        <w:t>DH</w:t>
      </w:r>
      <w:proofErr w:type="spellEnd"/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LHsiJGlkIjoiMTQiLCIkdHlwZSI6IlN3aXNzQWNhZGVtaWMuQ2l0YXZpLkNpdGF0aW9ucy5Xb3JkUGxhY2Vob2xkZXJFbnRyeSwgU3dpc3NBY2FkZW1pYy5DaXRhdmkiLCJJZCI6ImYxMWEwMGEzLWU3OWYtNGQ4NC04OTRjLWMyZTMyYzlhZDM3NCIsIlJhbmdlU3RhcnQiOjMsIlJlZmVyZW5jZUlkIjoiNmY4ODllY2ItMWI4NS00Mjc1LTk5MDAtNThjZDRmMGUyMWEx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NC0wNi0wMVQwMzo0Njo1N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186D61">
            <w:t>[17–21]</w:t>
          </w:r>
          <w:r>
            <w:fldChar w:fldCharType="end"/>
          </w:r>
        </w:sdtContent>
      </w:sdt>
      <w:r>
        <w:t xml:space="preserve">. </w:t>
      </w:r>
    </w:p>
    <w:p w14:paraId="0495C79B" w14:textId="58CB78D8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186D61">
            <w:t>[22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CaWJUZVhLZXkiOiJCcnVjZS4xOTY2IiwiQ2l0YXRpb25LZXkiOiJKTUI2NyIsIkNpdGF0aW9uS2V5VXBkYXRlVHlwZSI6MSwiQ29sbGFib3JhdG9ycyI6W10sIkRhdGUiOiIxOTY3IiwiRG9pIjoiMTAuMTAzOS9KMzk2NjAwMDA0NDk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M5L0ozOTY2MDAwMDQ0OSIsIlVyaVN0cmluZyI6Imh0dHBzOi8vZG9pLm9yZy8xMC4xMDM5L0ozOTY2MDAwMDQ0O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YtMDFUMDM6NDY6NTQiLCJQcm9qZWN0Ijp7IiRyZWYiOiI4In19LCJVc2VOdW1iZXJpbmdUeXBlT2ZQYXJlbnREb2N1bWVudCI6ZmFsc2V9XSwiRm9ybWF0dGVkVGV4dCI6eyIkaWQiOiIzMyIsIkNvdW50IjoxLCJUZXh0VW5pdHMiOlt7IiRpZCI6IjM0IiwiRm9udFN0eWxlIjp7IiRpZCI6IjM1IiwiTmV1dHJhbCI6dHJ1ZX0sIlJlYWRpbmdPcmRlciI6MSwiVGV4dCI6IlsxNiwgMjMsIDI0XSJ9XX0sIlRhZyI6IkNpdGF2aVBsYWNlaG9sZGVyI2VhNTI3YTdkLWU2YjQtNDNkZS1iMTgwLWU5ZWU5ZWRiMDcyNCIsIlRleHQiOiJbMTYsIDIzLCAyNF0iLCJXQUlWZXJzaW9uIjoiNi4xNS4yLjAifQ==}</w:instrText>
          </w:r>
          <w:r w:rsidR="00DA335D">
            <w:fldChar w:fldCharType="separate"/>
          </w:r>
          <w:r w:rsidR="00186D61">
            <w:t>[16, 23, 24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70324E">
        <w:t xml:space="preserve"> – </w:t>
      </w:r>
      <w:proofErr w:type="spellStart"/>
      <w:r w:rsidR="00DA335D" w:rsidRPr="00F5283F">
        <w:t>N,N-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mliVGVYS2V5IjoiRGV2YWRvc3MuMTk5MSI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YtMDFUMDM6NDY6NTQ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="00DA335D" w:rsidRPr="00F5283F">
            <w:fldChar w:fldCharType="separate"/>
          </w:r>
          <w:r w:rsidR="00186D61">
            <w:t>[25–27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E55BF26">
            <wp:extent cx="5860496" cy="1136885"/>
            <wp:effectExtent l="0" t="0" r="698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496" cy="113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228C260" w:rsidR="009227B3" w:rsidRPr="00596DA9" w:rsidRDefault="009227B3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0" w:name="_Ref134726767"/>
                            <w:bookmarkStart w:id="31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0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1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6228C260" w:rsidR="009227B3" w:rsidRPr="00596DA9" w:rsidRDefault="009227B3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2" w:name="_Ref134726767"/>
                      <w:bookmarkStart w:id="33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2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3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13266566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186D61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186D61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zYzQ5Njc0LWQwOGQtNGViMS1hNDk0LThjNWY1YmExNjFhZSIsIlRleHQiOiJbMjFdIiwiV0FJVmVyc2lvbiI6IjYuMTUuMi4wIn0=}</w:instrText>
          </w:r>
          <w:r w:rsidR="003D2F42">
            <w:fldChar w:fldCharType="separate"/>
          </w:r>
          <w:r w:rsidR="00186D61">
            <w:t>[21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186D61">
            <w:t>[20]</w:t>
          </w:r>
          <w:r>
            <w:fldChar w:fldCharType="end"/>
          </w:r>
        </w:sdtContent>
      </w:sdt>
      <w:r>
        <w:t xml:space="preserve">. </w:t>
      </w:r>
    </w:p>
    <w:p w14:paraId="1F6FB249" w14:textId="0A4D1B5E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</w:t>
      </w:r>
      <w:r w:rsidR="00A96825">
        <w:t xml:space="preserve">можно считать постоянной </w:t>
      </w:r>
      <w:r w:rsidR="00DA335D">
        <w:t xml:space="preserve">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186D61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proofErr w:type="spellStart"/>
      <w:r w:rsidR="00D50FBA" w:rsidRPr="00106DFE">
        <w:t>бензофенон</w:t>
      </w:r>
      <w:proofErr w:type="spellEnd"/>
      <w:r w:rsidR="00D50FBA" w:rsidRPr="00106DFE">
        <w:t xml:space="preserve"> – </w:t>
      </w:r>
      <w:proofErr w:type="spellStart"/>
      <w:r w:rsidR="00D50FBA" w:rsidRPr="00106DFE">
        <w:t>ДМА</w:t>
      </w:r>
      <w:proofErr w:type="spellEnd"/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 w:rsidR="00186D61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r w:rsidR="0010016F">
        <w:t>хинона</w:t>
      </w:r>
      <w:r w:rsidR="00DA335D" w:rsidRPr="009D32C9">
        <w:t xml:space="preserve"> и катион</w:t>
      </w:r>
      <w:r w:rsidR="004227BD">
        <w:t>-</w:t>
      </w:r>
      <w:r w:rsidR="00DA335D" w:rsidRPr="009D32C9">
        <w:t xml:space="preserve">радикала </w:t>
      </w:r>
      <w:r w:rsidR="0010016F">
        <w:t>метилам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701515B5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 xml:space="preserve">для системы </w:t>
      </w:r>
      <w:proofErr w:type="spellStart"/>
      <w:r w:rsidRPr="00D55043">
        <w:t>бензофенон</w:t>
      </w:r>
      <w:proofErr w:type="spellEnd"/>
      <w:r w:rsidRPr="00D55043">
        <w:t xml:space="preserve"> – </w:t>
      </w:r>
      <w:proofErr w:type="spellStart"/>
      <w:r w:rsidRPr="00D55043">
        <w:t>ДМА</w:t>
      </w:r>
      <w:proofErr w:type="spellEnd"/>
      <w:r w:rsidRPr="00D55043">
        <w:t xml:space="preserve">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 w:rsidRPr="00D55043">
            <w:fldChar w:fldCharType="separate"/>
          </w:r>
          <w:r w:rsidR="00186D61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proofErr w:type="spellStart"/>
      <w:r w:rsidRPr="003908B4">
        <w:t>пирролохинолинхинон</w:t>
      </w:r>
      <w:proofErr w:type="spellEnd"/>
      <w:r>
        <w:t xml:space="preserve"> – 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186D61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</w:t>
      </w:r>
      <w:r w:rsidR="00DA335D">
        <w:lastRenderedPageBreak/>
        <w:t>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05EF6">
        <w:t xml:space="preserve">Рисунок </w:t>
      </w:r>
      <w:r w:rsidR="00905EF6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 w:rsidR="00186D61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9227B3" w:rsidRPr="005756CC" w:rsidRDefault="009227B3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9227B3" w:rsidRPr="005756CC" w:rsidRDefault="009227B3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7810B789" w:rsidR="00422E70" w:rsidRPr="00814C1C" w:rsidRDefault="00422E70" w:rsidP="001771C7">
      <w:pPr>
        <w:pStyle w:val="af2"/>
      </w:pPr>
      <w:bookmarkStart w:id="34" w:name="_Ref134790694"/>
      <w:r>
        <w:t xml:space="preserve">Рисунок </w:t>
      </w:r>
      <w:fldSimple w:instr=" SEQ Рисунок \* ARABIC ">
        <w:r w:rsidR="00905EF6">
          <w:rPr>
            <w:noProof/>
          </w:rPr>
          <w:t>1</w:t>
        </w:r>
      </w:fldSimple>
      <w:bookmarkEnd w:id="34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</w:t>
      </w:r>
      <w:proofErr w:type="spellStart"/>
      <w:r w:rsidR="008F3B82">
        <w:t>ДМА</w:t>
      </w:r>
      <w:proofErr w:type="spellEnd"/>
      <w:r w:rsidRPr="00E55438">
        <w:t xml:space="preserve"> от свободной энергии переноса протона </w:t>
      </w:r>
      <w:proofErr w:type="spellStart"/>
      <w:r w:rsidR="008F3B82">
        <w:t>ДМА</w:t>
      </w:r>
      <w:proofErr w:type="spellEnd"/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</w:t>
      </w:r>
      <w:proofErr w:type="spellStart"/>
      <w:r w:rsidRPr="00E55438">
        <w:t>Д</w:t>
      </w:r>
      <w:r w:rsidRPr="00814C1C">
        <w:t>МФА</w:t>
      </w:r>
      <w:proofErr w:type="spellEnd"/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0736B9AD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 xml:space="preserve">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</w:t>
      </w:r>
      <w:r w:rsidR="00945D81">
        <w:t>ют</w:t>
      </w:r>
      <w:r w:rsidRPr="00C977F5">
        <w:t xml:space="preserve">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proofErr w:type="spellStart"/>
      <w:r w:rsidR="00780829" w:rsidRPr="00D55043">
        <w:t>ТГФ</w:t>
      </w:r>
      <w:proofErr w:type="spellEnd"/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FjOGIyMDhjLWU5MWEtNGNlNS05YTQ2LTE0NjVjYzkwNzAzN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н</w:t>
      </w:r>
      <w:proofErr w:type="spellEnd"/>
      <w:r w:rsidR="00780829" w:rsidRPr="00D55043">
        <w:t xml:space="preserve"> – </w:t>
      </w:r>
      <w:proofErr w:type="spellStart"/>
      <w:r w:rsidR="00780829" w:rsidRPr="00D55043">
        <w:t>ДМА</w:t>
      </w:r>
      <w:proofErr w:type="spellEnd"/>
      <w:r w:rsidR="00780829" w:rsidRPr="00D55043">
        <w:t xml:space="preserve">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zhiYzc1YmFhLWFjZjctNGNhNS1hMDA5LTM2YzQzMzY2YmU4O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</w:t>
      </w:r>
      <w:r w:rsidR="00780829" w:rsidRPr="00C312D0">
        <w:t>н</w:t>
      </w:r>
      <w:proofErr w:type="spellEnd"/>
      <w:r w:rsidR="00780829" w:rsidRPr="00C312D0">
        <w:t xml:space="preserve"> </w:t>
      </w:r>
      <w:r w:rsidR="00780829">
        <w:t>–</w:t>
      </w:r>
      <w:r w:rsidR="00780829" w:rsidRPr="00C312D0">
        <w:t xml:space="preserve"> </w:t>
      </w:r>
      <w:proofErr w:type="spellStart"/>
      <w:r w:rsidR="00780829" w:rsidRPr="00C312D0">
        <w:t>ДМА</w:t>
      </w:r>
      <w:proofErr w:type="spellEnd"/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186D61">
            <w:t>[25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1MTlmM2E5NS04ODk3LTQ4ZWUtYmFiYS0yMjljMDU2MzEzYmEiLCJUZXh0IjoiWzE3XSIsIldBSVZlcnNpb24iOiI2LjE1LjIuMCJ9}</w:instrText>
          </w:r>
          <w:r w:rsidR="004E010E" w:rsidRPr="007E6D93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54915169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05EF6">
        <w:t xml:space="preserve">Схема </w:t>
      </w:r>
      <w:r w:rsidR="00905EF6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8pt;height:56.15pt" o:ole="">
            <v:imagedata r:id="rId17" o:title=""/>
          </v:shape>
          <o:OLEObject Type="Embed" ProgID="ChemDraw.Document.6.0" ShapeID="_x0000_i1025" DrawAspect="Content" ObjectID="_1778783183" r:id="rId18"/>
        </w:object>
      </w:r>
    </w:p>
    <w:p w14:paraId="0142561B" w14:textId="6AA2CD6B" w:rsidR="002D16A1" w:rsidRDefault="00D365B1" w:rsidP="00D84859">
      <w:pPr>
        <w:pStyle w:val="af2"/>
        <w:jc w:val="center"/>
      </w:pPr>
      <w:bookmarkStart w:id="35" w:name="_Ref135240340"/>
      <w:r>
        <w:t xml:space="preserve">Схема </w:t>
      </w:r>
      <w:fldSimple w:instr=" SEQ Схема \* ARABIC ">
        <w:r w:rsidR="00905EF6">
          <w:rPr>
            <w:noProof/>
          </w:rPr>
          <w:t>4</w:t>
        </w:r>
      </w:fldSimple>
      <w:bookmarkEnd w:id="35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60BAD06B" w:rsidR="0035661D" w:rsidRDefault="003C4B53" w:rsidP="00B33A4F">
      <w:pPr>
        <w:pStyle w:val="a3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zg0YmVjZTkzLTc2MDktNDY5YS1hOGVkLTZhMTg4ZGY1ZGFmZSIsIlRleHQiOiJbMjFdIiwiV0FJVmVyc2lvbiI6IjYuMTUuMi4wIn0=}</w:instrText>
          </w:r>
          <w:r w:rsidR="00D84859">
            <w:fldChar w:fldCharType="separate"/>
          </w:r>
          <w:r w:rsidR="00186D61">
            <w:t>[21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proofErr w:type="spellStart"/>
      <w:r w:rsidR="00D84859" w:rsidRPr="00106DFE">
        <w:t>бензофенон</w:t>
      </w:r>
      <w:proofErr w:type="spellEnd"/>
      <w:r w:rsidR="00D84859" w:rsidRPr="00106DFE">
        <w:t xml:space="preserve"> – </w:t>
      </w:r>
      <w:proofErr w:type="spellStart"/>
      <w:r w:rsidR="00D84859" w:rsidRPr="00106DFE">
        <w:t>ДМА</w:t>
      </w:r>
      <w:proofErr w:type="spellEnd"/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MwXSJ9XX0sIlRhZyI6IkNpdGF2aVBsYWNlaG9sZGVyI2I2N2ZmOTk1LWI3YWQtNGE2Ni1hYmEzLWQzZmE1YWEyZmQyOSIsIlRleHQiOiJbMzBdIiwiV0FJVmVyc2lvbiI6IjYuMTUuMi4wIn0=}</w:instrText>
          </w:r>
          <w:r w:rsidR="00E63F19">
            <w:fldChar w:fldCharType="separate"/>
          </w:r>
          <w:r w:rsidR="00186D61">
            <w:t>[30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 xml:space="preserve">для системы </w:t>
      </w:r>
      <w:proofErr w:type="spellStart"/>
      <w:r w:rsidR="00D84859" w:rsidRPr="009C34C5">
        <w:t>дурохинон</w:t>
      </w:r>
      <w:proofErr w:type="spellEnd"/>
      <w:r w:rsidR="00D84859" w:rsidRPr="009C34C5">
        <w:t xml:space="preserve">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U1OWYxNGZlLWMxMDQtNGY4My1hZjAwLTRmZTk5NTBlMzA3ZiIsIlRleHQiOiJbMjFdIiwiV0FJVmVyc2lvbiI6IjYuMTUuMi4wIn0=}</w:instrText>
          </w:r>
          <w:r w:rsidR="009C34C5">
            <w:fldChar w:fldCharType="separate"/>
          </w:r>
          <w:r w:rsidR="00186D61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73C92A60" w:rsidR="00FA3293" w:rsidRPr="009E6AC9" w:rsidRDefault="00FA3293" w:rsidP="001420AE">
      <w:pPr>
        <w:pStyle w:val="a3"/>
        <w:rPr>
          <w:bCs/>
        </w:rPr>
      </w:pPr>
      <w:bookmarkStart w:id="36" w:name="_Hlk168029140"/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bookmarkEnd w:id="36"/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05EF6">
        <w:t xml:space="preserve">Схема </w:t>
      </w:r>
      <w:r w:rsidR="00905EF6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6B2F445" w:rsidR="009E6AC9" w:rsidRDefault="009E6AC9" w:rsidP="00617E0E">
      <w:pPr>
        <w:pStyle w:val="af2"/>
        <w:jc w:val="center"/>
      </w:pPr>
      <w:bookmarkStart w:id="37" w:name="_Ref167270139"/>
      <w:r>
        <w:t xml:space="preserve">Схема </w:t>
      </w:r>
      <w:fldSimple w:instr=" SEQ Схема \* ARABIC ">
        <w:r w:rsidR="00905EF6">
          <w:rPr>
            <w:noProof/>
          </w:rPr>
          <w:t>5</w:t>
        </w:r>
      </w:fldSimple>
      <w:bookmarkEnd w:id="37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21D719FF" w:rsidR="001771C7" w:rsidRDefault="007E6D93" w:rsidP="001771C7">
      <w:pPr>
        <w:pStyle w:val="a3"/>
      </w:pPr>
      <w:bookmarkStart w:id="38" w:name="_Hlk168029235"/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bookmarkEnd w:id="38"/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>, в 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05EF6">
        <w:t xml:space="preserve">Схема </w:t>
      </w:r>
      <w:r w:rsidR="00905EF6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2.75pt;height:57.25pt" o:ole="">
            <v:imagedata r:id="rId20" o:title=""/>
          </v:shape>
          <o:OLEObject Type="Embed" ProgID="ChemDraw.Document.6.0" ShapeID="_x0000_i1026" DrawAspect="Content" ObjectID="_1778783184" r:id="rId21"/>
        </w:object>
      </w:r>
    </w:p>
    <w:p w14:paraId="0C354F47" w14:textId="0E21F344" w:rsidR="002D16A1" w:rsidRDefault="002D16A1" w:rsidP="004D211F">
      <w:pPr>
        <w:pStyle w:val="af2"/>
        <w:jc w:val="center"/>
      </w:pPr>
      <w:bookmarkStart w:id="39" w:name="_Ref165517409"/>
      <w:r>
        <w:t xml:space="preserve">Схема </w:t>
      </w:r>
      <w:fldSimple w:instr=" SEQ Схема \* ARABIC ">
        <w:r w:rsidR="00905EF6">
          <w:rPr>
            <w:noProof/>
          </w:rPr>
          <w:t>6</w:t>
        </w:r>
      </w:fldSimple>
      <w:bookmarkEnd w:id="39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40" w:name="_Hlk167704749"/>
      <w:r w:rsidR="008F779E">
        <w:t>пирокатехином</w:t>
      </w:r>
      <w:bookmarkEnd w:id="40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EDBA7EC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5Y2E0ZTdmLWI4MWQtNDYxMi1iMjBlLTRlZjhhNTcwZTE5ZCIsIlRleHQiOiJbMjFdIiwiV0FJVmVyc2lvbiI6IjYuMTUuMi4wIn0=}</w:instrText>
          </w:r>
          <w:r w:rsidR="002C3F1F">
            <w:fldChar w:fldCharType="separate"/>
          </w:r>
          <w:r w:rsidR="00186D61">
            <w:t>[21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r>
        <w:t>е</w:t>
      </w:r>
      <w:r w:rsidR="00DA335D" w:rsidRPr="00CE69BE">
        <w:t>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орто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186D61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9227B3" w:rsidRPr="00F36813" w:rsidRDefault="009227B3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9227B3" w:rsidRPr="00F36813" w:rsidRDefault="009227B3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6E2429B5" w:rsidR="00D16092" w:rsidRPr="007848E7" w:rsidRDefault="00D16092" w:rsidP="004D211F">
      <w:pPr>
        <w:pStyle w:val="af2"/>
      </w:pPr>
      <w:bookmarkStart w:id="41" w:name="_Ref135206479"/>
      <w:bookmarkStart w:id="42" w:name="_Ref165507405"/>
      <w:r w:rsidRPr="00BD5502">
        <w:t xml:space="preserve">Рисунок </w:t>
      </w:r>
      <w:fldSimple w:instr=" SEQ Рисунок \* ARABIC ">
        <w:r w:rsidR="00905EF6">
          <w:rPr>
            <w:noProof/>
          </w:rPr>
          <w:t>2</w:t>
        </w:r>
      </w:fldSimple>
      <w:bookmarkEnd w:id="41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2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1DD00D57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3" w:name="_Toc136296699"/>
      <w:bookmarkStart w:id="44" w:name="_Toc167708162"/>
      <w:bookmarkStart w:id="45" w:name="_Toc168115099"/>
      <w:bookmarkEnd w:id="29"/>
      <w:r>
        <w:t>Радикальные реакции</w:t>
      </w:r>
      <w:bookmarkEnd w:id="43"/>
      <w:bookmarkEnd w:id="44"/>
      <w:bookmarkEnd w:id="45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6C631E0E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NmNTEyZWU1OC0xYTRlLTQ5MTEtODBmNS0wZDI4NWYxMGEwZGEiLCJUZXh0IjoiWzE3XSIsIldBSVZlcnNpb24iOiI2LjE1LjIuMCJ9}</w:instrText>
          </w:r>
          <w:r w:rsidR="005F03F8">
            <w:fldChar w:fldCharType="separate"/>
          </w:r>
          <w:r w:rsidR="00186D61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5pt;height:80.2pt" o:ole="">
            <v:imagedata r:id="rId23" o:title=""/>
          </v:shape>
          <o:OLEObject Type="Embed" ProgID="ChemDraw.Document.6.0" ShapeID="_x0000_i1027" DrawAspect="Content" ObjectID="_1778783185" r:id="rId24"/>
        </w:object>
      </w:r>
    </w:p>
    <w:p w14:paraId="1ABAE0A5" w14:textId="50F1133F" w:rsidR="00500807" w:rsidRDefault="00DA335D" w:rsidP="001B4AD1">
      <w:pPr>
        <w:pStyle w:val="af2"/>
        <w:jc w:val="center"/>
      </w:pPr>
      <w:bookmarkStart w:id="46" w:name="_Ref135329259"/>
      <w:r>
        <w:t xml:space="preserve">Схема </w:t>
      </w:r>
      <w:fldSimple w:instr=" SEQ Схема \* ARABIC ">
        <w:r w:rsidR="00905EF6">
          <w:rPr>
            <w:noProof/>
          </w:rPr>
          <w:t>7</w:t>
        </w:r>
      </w:fldSimple>
      <w:bookmarkEnd w:id="46"/>
      <w:r w:rsidR="0070324E">
        <w:t xml:space="preserve"> – </w:t>
      </w:r>
      <w:r>
        <w:t xml:space="preserve">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4163EC9C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в </w:t>
      </w:r>
      <w:proofErr w:type="spellStart"/>
      <w:r>
        <w:t>темновой</w:t>
      </w:r>
      <w:proofErr w:type="spellEnd"/>
      <w:r>
        <w:t xml:space="preserve">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MTU2ZDhjOGItN2IyYi00NzY2LTgzYzgtZTZhY2IwZWNmNjk1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7F0A636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186D61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-</w:t>
      </w:r>
      <w:r w:rsidR="001B4AD1">
        <w:t>ДМА</w:t>
      </w:r>
      <w:proofErr w:type="spellEnd"/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-</w:t>
      </w:r>
      <w:r w:rsidR="001B4AD1">
        <w:t>ДМА</w:t>
      </w:r>
      <w:proofErr w:type="spellEnd"/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4588F538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05EF6">
        <w:t xml:space="preserve">Схема </w:t>
      </w:r>
      <w:r w:rsidR="00905EF6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pt;height:68.2pt" o:ole="">
            <v:imagedata r:id="rId25" o:title=""/>
          </v:shape>
          <o:OLEObject Type="Embed" ProgID="ChemDraw.Document.6.0" ShapeID="_x0000_i1028" DrawAspect="Content" ObjectID="_1778783186" r:id="rId26"/>
        </w:object>
      </w:r>
    </w:p>
    <w:p w14:paraId="5437CB0F" w14:textId="1D5662FF" w:rsidR="008C6339" w:rsidRDefault="00B5342D" w:rsidP="00E00907">
      <w:pPr>
        <w:pStyle w:val="af2"/>
        <w:jc w:val="center"/>
      </w:pPr>
      <w:bookmarkStart w:id="47" w:name="_Ref165524963"/>
      <w:r>
        <w:t xml:space="preserve">Схема </w:t>
      </w:r>
      <w:fldSimple w:instr=" SEQ Схема \* ARABIC ">
        <w:r w:rsidR="00905EF6">
          <w:rPr>
            <w:noProof/>
          </w:rPr>
          <w:t>8</w:t>
        </w:r>
      </w:fldSimple>
      <w:bookmarkEnd w:id="47"/>
      <w:r w:rsidR="0070324E">
        <w:t xml:space="preserve"> – </w:t>
      </w:r>
      <w:r>
        <w:t xml:space="preserve">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216EC4FD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</w:t>
      </w:r>
      <w:proofErr w:type="spellStart"/>
      <w:r w:rsidR="005A4800">
        <w:t>фенолэфир</w:t>
      </w:r>
      <w:r w:rsidR="00E00907">
        <w:t>ы</w:t>
      </w:r>
      <w:proofErr w:type="spellEnd"/>
      <w:r w:rsidR="00E00907">
        <w:t xml:space="preserve">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WQ3ZTliYTktNjM4Yy00MzUwLTk2NzMtMzVkMTI2ZjA3MDk0IiwiVGV4dCI6IlszMV0iLCJXQUlWZXJzaW9uIjoiNi4xNS4yLjAifQ==}</w:instrText>
          </w:r>
          <w:r w:rsidR="00810805">
            <w:fldChar w:fldCharType="separate"/>
          </w:r>
          <w:r w:rsidR="00186D61">
            <w:t>[31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15pt;height:249.85pt" o:ole="">
            <v:imagedata r:id="rId27" o:title=""/>
          </v:shape>
          <o:OLEObject Type="Embed" ProgID="ChemDraw.Document.6.0" ShapeID="_x0000_i1029" DrawAspect="Content" ObjectID="_1778783187" r:id="rId28"/>
        </w:object>
      </w:r>
    </w:p>
    <w:p w14:paraId="7A48FE7A" w14:textId="5BE9D4DF" w:rsidR="00E35DFB" w:rsidRDefault="00446081" w:rsidP="001771C7">
      <w:pPr>
        <w:pStyle w:val="af2"/>
      </w:pPr>
      <w:bookmarkStart w:id="48" w:name="_Ref165762402"/>
      <w:r>
        <w:t xml:space="preserve">Рисунок </w:t>
      </w:r>
      <w:fldSimple w:instr=" SEQ Рисунок \* ARABIC ">
        <w:r w:rsidR="00905EF6">
          <w:rPr>
            <w:noProof/>
          </w:rPr>
          <w:t>3</w:t>
        </w:r>
      </w:fldSimple>
      <w:bookmarkEnd w:id="48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D2BAA06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</w:t>
      </w:r>
      <w:r w:rsidR="00904DB4">
        <w:t xml:space="preserve"> реакция</w:t>
      </w:r>
      <w:r w:rsidR="00CE08C2">
        <w:t xml:space="preserve"> </w:t>
      </w:r>
      <w:r w:rsidR="006906C8">
        <w:t>распада</w:t>
      </w:r>
      <w:r w:rsidR="00CE08C2">
        <w:t xml:space="preserve"> </w:t>
      </w:r>
      <w:proofErr w:type="spellStart"/>
      <w:r w:rsidR="00CE08C2">
        <w:t>фенолэфира</w:t>
      </w:r>
      <w:proofErr w:type="spellEnd"/>
      <w:r w:rsidR="00904DB4">
        <w:t xml:space="preserve"> </w:t>
      </w:r>
      <w:commentRangeStart w:id="49"/>
      <w:r w:rsidR="00904DB4">
        <w:t>имеет</w:t>
      </w:r>
      <w:commentRangeEnd w:id="49"/>
      <w:r w:rsidR="00EA76A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9"/>
      </w:r>
      <w:r w:rsidR="00904DB4">
        <w:t xml:space="preserve"> низкое значение константы скорости, это</w:t>
      </w:r>
      <w:r w:rsidR="00CE08C2">
        <w:t xml:space="preserve"> </w:t>
      </w:r>
      <w:r w:rsidR="00EA76A6">
        <w:t>единственная</w:t>
      </w:r>
      <w:r w:rsidR="00CE08C2">
        <w:t xml:space="preserve"> реакция </w:t>
      </w:r>
      <w:r w:rsidR="00EA76A6">
        <w:t xml:space="preserve">распада </w:t>
      </w:r>
      <w:proofErr w:type="spellStart"/>
      <w:r w:rsidR="00EA76A6">
        <w:t>фенолэфира</w:t>
      </w:r>
      <w:proofErr w:type="spellEnd"/>
      <w:r w:rsidR="00CE08C2">
        <w:t xml:space="preserve">, </w:t>
      </w:r>
      <w:r w:rsidR="00904DB4">
        <w:t>поэтому не может быть исключена из расчета</w:t>
      </w:r>
      <w:r w:rsidR="008B64B9">
        <w:rPr>
          <w:iCs/>
        </w:rPr>
        <w:t>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6730A6A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4NTNhMTgxMy04NTc1LTQ4YTAtOTFmOC04ODBiYTRjOTE1NDY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i0wMVQwMzo0Njo1NC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CaWJUZVhLZXkiOiIuMjAwMCI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2LTAxVDAzOjQ2OjU0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="004016A9" w:rsidRPr="004E010E">
            <w:fldChar w:fldCharType="separate"/>
          </w:r>
          <w:r w:rsidR="00186D61">
            <w:t>[33, 34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</w:t>
      </w:r>
      <w:r w:rsidR="004016A9" w:rsidRPr="004E010E">
        <w:lastRenderedPageBreak/>
        <w:t xml:space="preserve">полимеризацию </w:t>
      </w:r>
      <w:proofErr w:type="spellStart"/>
      <w:r w:rsidR="004016A9" w:rsidRPr="004E010E">
        <w:t>ММА</w:t>
      </w:r>
      <w:proofErr w:type="spellEnd"/>
      <w:r w:rsidR="004016A9" w:rsidRPr="004E010E">
        <w:t xml:space="preserve">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1ZDQ0NmIwMy1mODVlLTRkMDctYWFiMi02ZDBlODMwOTc5YmU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</w:t>
      </w:r>
      <w:proofErr w:type="spellStart"/>
      <w:r w:rsidR="004016A9" w:rsidRPr="004E010E">
        <w:t>ММА</w:t>
      </w:r>
      <w:proofErr w:type="spellEnd"/>
      <w:r w:rsidR="004016A9" w:rsidRPr="004E010E">
        <w:t xml:space="preserve">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yMjczZGJjLW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mMtNG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i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NGVmLT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OWMzNz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y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yMGM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hlNjctNGZlM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ODRiLTBkYTZjYz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kN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s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g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nN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fQs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XRht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jyI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lNle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5C1961" w:rsidRPr="00F56D78">
            <w:instrText>48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z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w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m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tCwIN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i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YXR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jA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TozMjowOS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YjRmYm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jctMDdhNi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ZlLWFjNmItYzk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JiNW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mFj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E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Dk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l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Rp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k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yIwNTIzMDdjYy</w:instrText>
          </w:r>
          <w:r w:rsidR="005C1961" w:rsidRPr="00F56D78">
            <w:instrText>02</w:instrText>
          </w:r>
          <w:r w:rsidR="005C1961">
            <w:rPr>
              <w:lang w:val="en-US"/>
            </w:rPr>
            <w:instrText>NDgwLTQ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GQtYWNhY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MT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TkwMzNi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XSwiVGFibGVPZkNvbnRlbnRz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ibGVPZkNvbnRlbnRzU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cmNl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EZvc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za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iOltdLCJUcmFu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hd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ZvbHV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wIiwiWWVh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kiLCJZZWFyUmVz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iIxOTg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xOjMxOj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SWQiOiIzMjBjMmNkN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TRmZTEtYj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ZGE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zdlZDc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N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MVQwMz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jo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CIsIlBy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p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iOnsiJHJlZ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gif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Vz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mluZ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VPZlBhcmVudERv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t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pmYWxzZ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LCJ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xIiwiQ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bnQiOjEsIlRleHRVb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siJGlkIjoiMTIiLCJG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bGUiOnsiJGlkIjoiMTMiLCJOZX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mFsIjp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nVlfSwiUmVhZGluZ</w:instrText>
          </w:r>
          <w:r w:rsidR="005C1961" w:rsidRPr="00F56D78">
            <w:instrText>09</w:instrText>
          </w:r>
          <w:r w:rsidR="005C1961">
            <w:rPr>
              <w:lang w:val="en-US"/>
            </w:rPr>
            <w:instrText>yZGVy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zX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V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mRmYjExLTIzMzUtNDEzM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NzJlLThmOGQ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lj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iIsIlRleHQiOiJbMzNdIiwi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VmVy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v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YuMTUuM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wIn</w:instrText>
          </w:r>
          <w:r w:rsidR="005C1961" w:rsidRPr="00F56D78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186D61">
            <w:t>[33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CaWJUZVhLZXkiOiIuMjAxMCIsIkNpdGF0aW9uS2V5VXBkYXRlVHlwZSI6MCwiQ29sbGFib3JhdG9ycyI6W10sIkVkaXRvcnMiOltdLCJFdmFsdWF0aW9uQ29tcGxleGl0eSI6MCwiRXZhbHVhdGlvblNvdXJjZVRleHRGb3JtYXQiOjAsIkdyb3VwcyI6W10sIkhhc0xhYmVsMSI6dHJ1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JodHRwczovL3ZpZXdlci5yc2wucnUvcnUvcnNsMDEwMDQ3MjUzMTQiLCJVcmlTdHJpbmciOiJodHRwczovL3ZpZXdlci5yc2wucnUvcnUvcnNsMDEwMDQ3MjUzMTQ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0LTA1LTAyVDAzOjA4OjQ2IiwiTW9kaWZpZWRCeSI6Il9IT01FIiwiSWQiOiJhY2FiY2NlMy05YjBlLTQ3NTQtYmQxOS02ZWI3Y2ZkN2M2YTUiLCJNb2RpZmllZE9uIjoiMjAyNC0wNS0wMlQwMzowODo0N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IiwiTW9kaWZpZWRCeSI6Il9IT01FIiwiSWQiOiI2N2Y4MjdjYy05ZWQzLTRhZDQtYTU5ZC0wOWZhY2ViMDc4Mj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M1XSJ9XX0sIlRhZyI6IkNpdGF2aVBsYWNlaG9sZGVyIzVjNTc0YWQ3LTM2MjQtNGJkOC04NTA5LTYxMjIxYmFjODFkMCIsIlRleHQiOiJbMzVdIiwiV0FJVmVyc2lvbiI6IjYuMTUuMi4wIn0=}</w:instrText>
          </w:r>
          <w:r w:rsidR="008E4497" w:rsidRPr="00513A12">
            <w:fldChar w:fldCharType="separate"/>
          </w:r>
          <w:r w:rsidR="00186D61">
            <w:t>[35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yNWFhYTJmNy1jOTE1LTQ2YmUtODRiNS0xNjExZTM3ZWM2ZWUiLCJUZXh0IjoiWzE3XSIsIldBSVZlcnNpb24iOiI2LjE1LjIuMCJ9}</w:instrText>
          </w:r>
          <w:r w:rsidR="006E0737" w:rsidRPr="004016A9">
            <w:fldChar w:fldCharType="separate"/>
          </w:r>
          <w:r w:rsidR="00186D61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85pt;height:53.45pt" o:ole="">
            <v:imagedata r:id="rId29" o:title=""/>
          </v:shape>
          <o:OLEObject Type="Embed" ProgID="ChemDraw.Document.6.0" ShapeID="_x0000_i1030" DrawAspect="Content" ObjectID="_1778783188" r:id="rId30"/>
        </w:object>
      </w:r>
    </w:p>
    <w:p w14:paraId="1E0DD42F" w14:textId="5F0D554A" w:rsidR="004016A9" w:rsidRDefault="004016A9" w:rsidP="00806E07">
      <w:pPr>
        <w:pStyle w:val="af2"/>
        <w:jc w:val="center"/>
      </w:pPr>
      <w:bookmarkStart w:id="50" w:name="_Ref135206354"/>
      <w:r>
        <w:t xml:space="preserve">Схема </w:t>
      </w:r>
      <w:fldSimple w:instr=" SEQ Схема \* ARABIC ">
        <w:r w:rsidR="00905EF6">
          <w:rPr>
            <w:noProof/>
          </w:rPr>
          <w:t>9</w:t>
        </w:r>
      </w:fldSimple>
      <w:bookmarkEnd w:id="50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2407FFD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05EF6" w:rsidRPr="003D089E">
        <w:t xml:space="preserve">Таблица </w:t>
      </w:r>
      <w:r w:rsidR="00905EF6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jRlNzVlOTAtOTcyYS00MjZjLTljNDEtY2M4MTc5NGQ3ZDYwIiwiVGV4dCI6IlszMV0iLCJXQUlWZXJzaW9uIjoiNi4xNS4yLjAifQ==}</w:instrText>
          </w:r>
          <w:r w:rsidR="001B1CB0">
            <w:fldChar w:fldCharType="separate"/>
          </w:r>
          <w:r w:rsidR="00186D61">
            <w:t>[31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662BF885" w:rsidR="001771C7" w:rsidRPr="003D089E" w:rsidRDefault="001771C7" w:rsidP="001771C7">
      <w:pPr>
        <w:pStyle w:val="af2"/>
      </w:pPr>
      <w:bookmarkStart w:id="51" w:name="_Ref135124116"/>
      <w:bookmarkStart w:id="52" w:name="_Ref135124107"/>
      <w:r w:rsidRPr="003D089E">
        <w:lastRenderedPageBreak/>
        <w:t xml:space="preserve">Таблица </w:t>
      </w:r>
      <w:fldSimple w:instr=" SEQ Таблица \* ARABIC ">
        <w:r w:rsidR="00905EF6">
          <w:rPr>
            <w:noProof/>
          </w:rPr>
          <w:t>1</w:t>
        </w:r>
      </w:fldSimple>
      <w:bookmarkEnd w:id="51"/>
      <w:r w:rsidR="0070324E">
        <w:rPr>
          <w:noProof/>
        </w:rPr>
        <w:t xml:space="preserve"> – </w:t>
      </w:r>
      <w:r w:rsidRPr="003D089E">
        <w:t xml:space="preserve">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2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QН</w:t>
                  </w:r>
                  <w:proofErr w:type="spellEnd"/>
                  <w:r w:rsidRPr="009574D7">
                    <w:rPr>
                      <w:sz w:val="22"/>
                      <w:szCs w:val="28"/>
                    </w:rPr>
                    <w:t xml:space="preserve">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МФА</w:t>
                  </w:r>
                  <w:proofErr w:type="spellEnd"/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62F1963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proofErr w:type="spellStart"/>
      <w:r>
        <w:t>д</w:t>
      </w:r>
      <w:r w:rsidRPr="00513A12">
        <w:t>испропорционирование</w:t>
      </w:r>
      <w:proofErr w:type="spellEnd"/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05EF6">
        <w:t xml:space="preserve">Схема </w:t>
      </w:r>
      <w:r w:rsidR="00905EF6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427D848" w:rsidR="0091350D" w:rsidRDefault="0091350D" w:rsidP="003B645E">
      <w:pPr>
        <w:pStyle w:val="af2"/>
        <w:jc w:val="center"/>
      </w:pPr>
      <w:bookmarkStart w:id="53" w:name="_Ref167270843"/>
      <w:r>
        <w:t xml:space="preserve">Схема </w:t>
      </w:r>
      <w:fldSimple w:instr=" SEQ Схема \* ARABIC ">
        <w:r w:rsidR="00905EF6">
          <w:rPr>
            <w:noProof/>
          </w:rPr>
          <w:t>10</w:t>
        </w:r>
      </w:fldSimple>
      <w:bookmarkEnd w:id="53"/>
      <w:r w:rsidR="0070324E">
        <w:t xml:space="preserve"> – </w:t>
      </w:r>
      <w:r>
        <w:t xml:space="preserve">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730BBB28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JpYlRlWEtleSI6IlNlZXR1bGEuMTk4NiI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i0wMVQwMzo0Njo1NCIsIlByb2plY3QiOnsiJHJlZiI6IjgifX0sIlVzZU51bWJlcmluZ1R5cGVPZlBhcmVudERvY3VtZW50IjpmYWxzZX1dLCJGb3JtYXR0ZWRUZXh0Ijp7IiRpZCI6IjIwIiwiQ291bnQiOjEsIlRleHRVbml0cyI6W3siJGlkIjoiMjEiLCJGb250U3R5bGUiOnsiJGlkIjoiMjIiLCJOZXV0cmFsIjp0cnVlfSwiUmVhZGluZ09yZGVyIjoxLCJUZXh0IjoiWzM2XSJ9XX0sIlRhZyI6IkNpdGF2aVBsYWNlaG9sZGVyIzQ0NTExYTI3LTQyYmMtNGY1OC1hNTdmLWE5YWVmYjZkYWQ1MyIsIlRleHQiOiJbMzZdIiwiV0FJVmVyc2lvbiI6IjYuMTUuMi4wIn0=}</w:instrText>
          </w:r>
          <w:r>
            <w:fldChar w:fldCharType="separate"/>
          </w:r>
          <w:r w:rsidR="00186D61">
            <w:t>[36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5E711098" w:rsidR="0018078D" w:rsidRDefault="0018078D" w:rsidP="003B645E">
      <w:pPr>
        <w:pStyle w:val="af2"/>
        <w:jc w:val="center"/>
      </w:pPr>
      <w:bookmarkStart w:id="54" w:name="_Ref165766943"/>
      <w:r>
        <w:t xml:space="preserve">Схема </w:t>
      </w:r>
      <w:fldSimple w:instr=" SEQ Схема \* ARABIC ">
        <w:r w:rsidR="00905EF6">
          <w:rPr>
            <w:noProof/>
          </w:rPr>
          <w:t>11</w:t>
        </w:r>
      </w:fldSimple>
      <w:bookmarkEnd w:id="54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5" w:name="_Toc136296701"/>
      <w:bookmarkStart w:id="56" w:name="_Hlk167705257"/>
      <w:bookmarkStart w:id="57" w:name="_Toc167708163"/>
      <w:bookmarkStart w:id="58" w:name="_Toc168115100"/>
      <w:proofErr w:type="spellStart"/>
      <w:r>
        <w:t>Фото</w:t>
      </w:r>
      <w:bookmarkEnd w:id="55"/>
      <w:r w:rsidR="00F869F6">
        <w:t>декарбонилирование</w:t>
      </w:r>
      <w:bookmarkEnd w:id="56"/>
      <w:bookmarkEnd w:id="57"/>
      <w:bookmarkEnd w:id="58"/>
      <w:proofErr w:type="spellEnd"/>
    </w:p>
    <w:p w14:paraId="583E3FE7" w14:textId="0CF56A4C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DM2YzFhM2MtZDhlMy00NWExLTgxNGItYWIwMmIxMTc3Mjk1IiwiVGV4dCI6IlszMV0iLCJXQUlWZXJzaW9uIjoiNi4xNS4yLjAifQ==}</w:instrText>
          </w:r>
          <w:r w:rsidRPr="00F9536A">
            <w:fldChar w:fldCharType="separate"/>
          </w:r>
          <w:r w:rsidR="00186D61">
            <w:t>[31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>3.1.0]гекс-3-е</w:t>
      </w:r>
      <w:r w:rsidR="003B645E">
        <w:t>н</w:t>
      </w:r>
      <w:r>
        <w:t xml:space="preserve">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NWQzOTdhYmUtNjU4ZS00ZDBmLWJlNDQtM2JmMDc4ZDI2Nzhi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>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 xml:space="preserve">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YWYwMzcyNzEtOThkYS00MjA5LTlmY2UtNGQ1M2EzYTI4OGIw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</w:t>
      </w:r>
      <w:r w:rsidR="003C5138">
        <w:t xml:space="preserve"> </w:t>
      </w:r>
      <w:proofErr w:type="spellStart"/>
      <w:r w:rsidR="003C5138" w:rsidRPr="003C5138">
        <w:t>декарбонилировани</w:t>
      </w:r>
      <w:r w:rsidR="003C5138">
        <w:t>я</w:t>
      </w:r>
      <w:proofErr w:type="spellEnd"/>
      <w:r w:rsidR="00A91A40">
        <w:t xml:space="preserve">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VUMDA6MDU6MzQiLCJNb2RpZmllZEJ5IjoiX0hPTUUiLCJJZCI6ImQ4ZTE4MTgzLTg5ZjMtNGJmMi1iYzg1LTM1N2JjMTRlZDliMiIsIk1vZGlmaWVkT24iOiIyMDI0LTA1LTA1VDAwOjA1OjM0IiwiUHJvamVjdCI6eyIkcmVmIjoiOCJ9fV0sIk5vdGVzIjoiUElJOiAgUzAwNDA0MDIwMDgwMTI2MFgi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N10ifV19LCJUYWciOiJDaXRhdmlQbGFjZWhvbGRlciM3NTI1MzlhZS00YjNlLTQ4OGQtODVhMS04OGYxYjVmOTBmOTMiLCJUZXh0IjoiWzM3XSIsIldBSVZlcnNpb24iOiI2LjE1LjIuMCJ9}</w:instrText>
          </w:r>
          <w:r w:rsidR="00A91A40" w:rsidRPr="00A91A40">
            <w:fldChar w:fldCharType="separate"/>
          </w:r>
          <w:r w:rsidR="00186D61">
            <w:t>[37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5pt;height:260.3pt" o:ole="">
            <v:imagedata r:id="rId33" o:title=""/>
          </v:shape>
          <o:OLEObject Type="Embed" ProgID="ChemDraw.Document.6.0" ShapeID="_x0000_i1031" DrawAspect="Content" ObjectID="_1778783189" r:id="rId34"/>
        </w:object>
      </w:r>
    </w:p>
    <w:p w14:paraId="452419C5" w14:textId="304DCF89" w:rsidR="00DA335D" w:rsidRDefault="00DA335D" w:rsidP="003B645E">
      <w:pPr>
        <w:pStyle w:val="af2"/>
        <w:jc w:val="center"/>
      </w:pPr>
      <w:bookmarkStart w:id="59" w:name="_Ref134996503"/>
      <w:r>
        <w:t xml:space="preserve">Схема </w:t>
      </w:r>
      <w:fldSimple w:instr=" SEQ Схема \* ARABIC ">
        <w:r w:rsidR="00905EF6">
          <w:rPr>
            <w:noProof/>
          </w:rPr>
          <w:t>12</w:t>
        </w:r>
      </w:fldSimple>
      <w:bookmarkEnd w:id="59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60" w:name="_Toc167708164"/>
      <w:bookmarkStart w:id="61" w:name="_Toc168115101"/>
      <w:r>
        <w:t>Потенциальные реакции ингибирования</w:t>
      </w:r>
      <w:bookmarkEnd w:id="60"/>
      <w:bookmarkEnd w:id="61"/>
    </w:p>
    <w:p w14:paraId="6814BFB5" w14:textId="0AA75860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ZhZjMxYWNmLWRlNGEtNDY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NDYzLW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ZjNmND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C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VkNTUwYzcxLTRjNTUtND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Y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WFmMmNhMzg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zAyM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K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q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j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stCwIiwiUHJvdGVjdGVkIjpmYWxzZS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jowLCJDcmVhdG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jg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zRiZW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jQtNDgwYS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MmZkLTFhNWRjMTg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Yi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wOjMzOj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UHJvamVj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fSx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k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nNvb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GaXJ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oS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k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MYX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iLCJQcm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QiOmZhbHNlLCJTZXgiOjA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zoyO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jMzNzg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zgtZG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M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TczLWIwYzItNj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j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ExMWMx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Y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XSwiQmliVGVYS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LjIwMDkiLCJDaXRhdGlvbktle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kNvbGxhY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YXRvcnMiOltdLCJFZ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XSwiRXZhbHVhdGlvbkNvbXBsZXhpdHkiOjAsIkV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W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Hcm</w:instrText>
          </w:r>
          <w:r w:rsidR="005C1961" w:rsidRPr="00F56D78">
            <w:instrText>91</w:instrText>
          </w:r>
          <w:r w:rsidR="005C1961">
            <w:rPr>
              <w:lang w:val="en-US"/>
            </w:rPr>
            <w:instrText>cHMiOltdLCJIYXNMYWJlbDEiOnRydWUsIkhh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hYmVsM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tleXdvcmRzIjpbXSwiT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j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nVtYmVyIjoiMTIiLCJPcmdhbml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ZXJzSW</w:instrText>
          </w:r>
          <w:r w:rsidR="005C1961" w:rsidRPr="00F56D78">
            <w:instrText>52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ltdLCJQYWdlUmFu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iI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MjEzNTwvb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Twv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PjIxMz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w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w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cD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GVw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uPj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4+</w:instrText>
          </w:r>
          <w:r w:rsidR="005C1961">
            <w:rPr>
              <w:lang w:val="en-US"/>
            </w:rPr>
            <w:instrText>XHJcbiAgPGluPnRydW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j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Twv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wvZX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iIsIlBlcmlvZGljYWwiOnsiJGlkIjoiMTA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mlvZGljYWw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v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rQvt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r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Rg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YvQtSD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PRi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sIN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gMjAwOSDigJM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jQvdCz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s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D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v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U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j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DQuN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DRh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r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vQsN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HQuNGB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td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SDQv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v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d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XQu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vS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jQvSIsIlN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VVcGRhdGVUeXBlIjowLCJT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NJZHMiOlsiNzFk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tMD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jdhLWE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YtZTM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WUyY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WVjI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vbXBsZXhpdHkiOjA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vdXJjZVRleHR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QiOjAsIlRh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tzIjpbXSwi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UiOiLQm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PQuN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Rg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LQs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jQtSDQ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fQsN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CD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LQu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u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sCDRg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HRgt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zQvtC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DRgtC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Ld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Qvd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Rh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Ld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uN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iwiVHJhbnNsYXRvcnMiOltdLCJW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UiOi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SIsIlllYXIiOiIyMDA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WWVhclJlc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sdmVkIjoiMjAwO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DozN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W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TBjNzEtNG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UwLThiMjUtYWY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ODczMDIz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QtMDYtMDFUMD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DY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TQ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V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QYXJlbnRE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Vu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S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dGVk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xMSIsIkNvd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pdH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yIi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dF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Wx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zIiwiTmV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HJhb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JlYWRpbmdPcmRl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Swi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sz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fV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UYWciOiJDaXRhdmlQbGFjZWhvbGRlci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jFlM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y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GVjLTQwNzMtOD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YWFmZjVmYjIwZmQi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yXSIsIldBSVZlcnN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j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jIuMCJ</w:instrText>
          </w:r>
          <w:r w:rsidR="005C1961" w:rsidRPr="00F56D78">
            <w:instrText>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05EF6">
        <w:t xml:space="preserve">Схема </w:t>
      </w:r>
      <w:r w:rsidR="00905EF6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zN2Q3MjMyYS1jM2YwLTRmZGYtODg1OS05YTc5MmM1NzAxNTQ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NhNjEwNWU5OC0yYTAyLTRlZDgtYmM5Mi1mNTE4OTk2ZmFlZTg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3.3pt;height:56.2pt" o:ole="">
            <v:imagedata r:id="rId35" o:title=""/>
          </v:shape>
          <o:OLEObject Type="Embed" ProgID="ChemDraw.Document.6.0" ShapeID="_x0000_i1032" DrawAspect="Content" ObjectID="_1778783190" r:id="rId36"/>
        </w:object>
      </w:r>
    </w:p>
    <w:p w14:paraId="40D7FCA0" w14:textId="74D4AC14" w:rsidR="002213E8" w:rsidRDefault="002213E8" w:rsidP="001B62F4">
      <w:pPr>
        <w:pStyle w:val="af2"/>
        <w:jc w:val="center"/>
      </w:pPr>
      <w:bookmarkStart w:id="62" w:name="_Ref135051676"/>
      <w:r>
        <w:t xml:space="preserve">Схема </w:t>
      </w:r>
      <w:fldSimple w:instr=" SEQ Схема \* ARABIC ">
        <w:r w:rsidR="00905EF6">
          <w:rPr>
            <w:noProof/>
          </w:rPr>
          <w:t>13</w:t>
        </w:r>
      </w:fldSimple>
      <w:bookmarkEnd w:id="62"/>
      <w:r w:rsidR="0070324E">
        <w:rPr>
          <w:noProof/>
        </w:rPr>
        <w:t xml:space="preserve"> – </w:t>
      </w:r>
      <w:r>
        <w:t xml:space="preserve">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33D8DF90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MjQxYmM5YWUtMTY1ZC00ZTMzLWI2NDUtN2JlODExMzRjMDdhIiwiVGV4dCI6IlszOF0iLCJXQUlWZXJzaW9uIjoiNi4xNS4yLjAifQ==}</w:instrText>
          </w:r>
          <w:r>
            <w:fldChar w:fldCharType="separate"/>
          </w:r>
          <w:r w:rsidR="00186D61">
            <w:t>[38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.1pt;height:81.3pt" o:ole="">
            <v:imagedata r:id="rId37" o:title=""/>
          </v:shape>
          <o:OLEObject Type="Embed" ProgID="ChemDraw.Document.6.0" ShapeID="_x0000_i1033" DrawAspect="Content" ObjectID="_1778783191" r:id="rId38"/>
        </w:object>
      </w:r>
    </w:p>
    <w:p w14:paraId="30FCA991" w14:textId="7266816B" w:rsidR="00FA12B7" w:rsidRPr="00DC2267" w:rsidRDefault="002213E8" w:rsidP="001B62F4">
      <w:pPr>
        <w:pStyle w:val="af2"/>
        <w:jc w:val="center"/>
      </w:pPr>
      <w:bookmarkStart w:id="63" w:name="_Ref135052313"/>
      <w:r>
        <w:t xml:space="preserve">Схема </w:t>
      </w:r>
      <w:fldSimple w:instr=" SEQ Схема \* ARABIC ">
        <w:r w:rsidR="00905EF6">
          <w:rPr>
            <w:noProof/>
          </w:rPr>
          <w:t>14</w:t>
        </w:r>
      </w:fldSimple>
      <w:bookmarkEnd w:id="63"/>
      <w:r w:rsidR="0070324E">
        <w:t xml:space="preserve"> – </w:t>
      </w:r>
      <w:r>
        <w:t xml:space="preserve">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3F423E64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.</w:t>
      </w:r>
    </w:p>
    <w:p w14:paraId="7650AC13" w14:textId="660C31E2" w:rsidR="00DA335D" w:rsidRDefault="00C42BB9" w:rsidP="00A45120">
      <w:pPr>
        <w:pStyle w:val="42"/>
      </w:pPr>
      <w:bookmarkStart w:id="64" w:name="_Toc167708165"/>
      <w:bookmarkStart w:id="65" w:name="_Toc168115102"/>
      <w:r>
        <w:t xml:space="preserve">Итоговая схема </w:t>
      </w:r>
      <w:proofErr w:type="spellStart"/>
      <w:r>
        <w:t>фотоинициирования</w:t>
      </w:r>
      <w:bookmarkEnd w:id="64"/>
      <w:bookmarkEnd w:id="65"/>
      <w:proofErr w:type="spellEnd"/>
    </w:p>
    <w:p w14:paraId="0FE64A65" w14:textId="6C059EEC" w:rsidR="00DA335D" w:rsidRDefault="00DA335D" w:rsidP="001830AD">
      <w:pPr>
        <w:pStyle w:val="a3"/>
      </w:pPr>
      <w:r>
        <w:t xml:space="preserve">Резюмируя все выше </w:t>
      </w:r>
      <w:bookmarkStart w:id="66" w:name="_Hlk168032860"/>
      <w:r w:rsidR="001B62F4">
        <w:t>изложенное</w:t>
      </w:r>
      <w:bookmarkEnd w:id="66"/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proofErr w:type="spellStart"/>
      <w:r w:rsidR="001B62F4">
        <w:t>фотоиницирования</w:t>
      </w:r>
      <w:proofErr w:type="spellEnd"/>
      <w:r w:rsidR="001B62F4">
        <w:t xml:space="preserve">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05EF6">
        <w:t xml:space="preserve">Схема </w:t>
      </w:r>
      <w:r w:rsidR="00905EF6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05EF6">
        <w:t xml:space="preserve">Схема </w:t>
      </w:r>
      <w:r w:rsidR="00905EF6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F36DC93">
            <wp:extent cx="5693005" cy="283273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844" cy="284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59A0F0C8" w:rsidR="00FF4A28" w:rsidRDefault="00227EB8" w:rsidP="001B62F4">
      <w:pPr>
        <w:pStyle w:val="af2"/>
        <w:jc w:val="center"/>
      </w:pPr>
      <w:bookmarkStart w:id="67" w:name="_Ref165752291"/>
      <w:r>
        <w:t xml:space="preserve">Схема </w:t>
      </w:r>
      <w:fldSimple w:instr=" SEQ Схема \* ARABIC ">
        <w:r w:rsidR="00905EF6">
          <w:rPr>
            <w:noProof/>
          </w:rPr>
          <w:t>15</w:t>
        </w:r>
      </w:fldSimple>
      <w:bookmarkEnd w:id="67"/>
      <w:r w:rsidR="0070324E">
        <w:t xml:space="preserve"> – </w:t>
      </w:r>
      <w:r>
        <w:t xml:space="preserve">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61CA985A" w:rsidR="008B1786" w:rsidRDefault="00EE0C78" w:rsidP="001B62F4">
      <w:pPr>
        <w:pStyle w:val="af2"/>
        <w:jc w:val="center"/>
      </w:pPr>
      <w:bookmarkStart w:id="68" w:name="_Ref165752319"/>
      <w:r>
        <w:t xml:space="preserve">Схема </w:t>
      </w:r>
      <w:fldSimple w:instr=" SEQ Схема \* ARABIC ">
        <w:r w:rsidR="00905EF6">
          <w:rPr>
            <w:noProof/>
          </w:rPr>
          <w:t>16</w:t>
        </w:r>
      </w:fldSimple>
      <w:bookmarkEnd w:id="68"/>
      <w:r w:rsidR="0070324E">
        <w:t xml:space="preserve"> – </w:t>
      </w:r>
      <w:r>
        <w:t xml:space="preserve">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9" w:name="_Toc167708166"/>
      <w:bookmarkStart w:id="70" w:name="_Toc168115103"/>
      <w:r>
        <w:t>П</w:t>
      </w:r>
      <w:r w:rsidR="008209BC">
        <w:t>олимеризаци</w:t>
      </w:r>
      <w:r w:rsidR="00A15277">
        <w:t>я</w:t>
      </w:r>
      <w:bookmarkEnd w:id="69"/>
      <w:bookmarkEnd w:id="70"/>
    </w:p>
    <w:p w14:paraId="6C8CE81C" w14:textId="48F4E21E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CaWJUZVhLZXkiOiJNb2FkLjIwMDYi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OV0ifV19LCJUYWciOiJDaXRhdmlQbGFjZWhvbGRlciNjMWE4Y2E2NC1hMDM3LTQyOTktOGNhMS1jODU3MjZmZmY0NzkiLCJUZXh0IjoiWzM5XSIsIldBSVZlcnNpb24iOiI2LjE1LjIuMCJ9}</w:instrText>
          </w:r>
          <w:r w:rsidR="008E57B9">
            <w:fldChar w:fldCharType="separate"/>
          </w:r>
          <w:r w:rsidR="00186D61">
            <w:t>[39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01E4C">
        <w:t>ц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</w:t>
      </w:r>
      <w:proofErr w:type="spellStart"/>
      <w:r w:rsidR="00701E4C">
        <w:t>ПЭТА</w:t>
      </w:r>
      <w:proofErr w:type="spellEnd"/>
      <w:r w:rsidR="00733E49">
        <w:t xml:space="preserve">, </w:t>
      </w:r>
      <w:proofErr w:type="spellStart"/>
      <w:r w:rsidR="00733E49">
        <w:t>ДМЭГ</w:t>
      </w:r>
      <w:proofErr w:type="spellEnd"/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71" w:name="_Toc167708167"/>
      <w:bookmarkStart w:id="72" w:name="_Toc168115104"/>
      <w:r>
        <w:t>Инициирование</w:t>
      </w:r>
      <w:r w:rsidR="008209BC">
        <w:t xml:space="preserve"> цепи</w:t>
      </w:r>
      <w:bookmarkEnd w:id="71"/>
      <w:bookmarkEnd w:id="72"/>
    </w:p>
    <w:p w14:paraId="05BACC75" w14:textId="24E83ABC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A891544" w:rsidR="006E5223" w:rsidRDefault="006E5223" w:rsidP="00693197">
      <w:pPr>
        <w:pStyle w:val="af2"/>
        <w:jc w:val="center"/>
      </w:pPr>
      <w:bookmarkStart w:id="73" w:name="_Ref165669038"/>
      <w:r>
        <w:t xml:space="preserve">Схема </w:t>
      </w:r>
      <w:fldSimple w:instr=" SEQ Схема \* ARABIC ">
        <w:r w:rsidR="00905EF6">
          <w:rPr>
            <w:noProof/>
          </w:rPr>
          <w:t>17</w:t>
        </w:r>
      </w:fldSimple>
      <w:bookmarkEnd w:id="73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4" w:name="_Toc167708168"/>
      <w:bookmarkStart w:id="75" w:name="_Toc168115105"/>
      <w:r>
        <w:t>Рост цепи</w:t>
      </w:r>
      <w:bookmarkEnd w:id="74"/>
      <w:bookmarkEnd w:id="75"/>
    </w:p>
    <w:p w14:paraId="31CA5EB3" w14:textId="3ADDC43C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F0ifV19LCJUYWciOiJDaXRhdmlQbGFjZWhvbGRlciNiNWVjNzIyOS02YzAwLTRmYTQtYWE3ZS1hODg1NGRlZDQ3OTYiLCJUZXh0IjoiWzQwXSIsIldBSVZlcnNpb24iOiI2LjE1LjIuMCJ9}</w:instrText>
          </w:r>
          <w:r w:rsidR="00D776E6">
            <w:fldChar w:fldCharType="separate"/>
          </w:r>
          <w:r w:rsidR="00186D61">
            <w:t>[40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05EF6">
        <w:t xml:space="preserve">Схема </w:t>
      </w:r>
      <w:r w:rsidR="00905EF6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E3F1728" w:rsidR="00D776E6" w:rsidRDefault="00D776E6" w:rsidP="00635E99">
      <w:pPr>
        <w:pStyle w:val="af2"/>
        <w:jc w:val="center"/>
      </w:pPr>
      <w:bookmarkStart w:id="76" w:name="_Ref165683315"/>
      <w:r>
        <w:t xml:space="preserve">Схема </w:t>
      </w:r>
      <w:fldSimple w:instr=" SEQ Схема \* ARABIC ">
        <w:r w:rsidR="00905EF6">
          <w:rPr>
            <w:noProof/>
          </w:rPr>
          <w:t>18</w:t>
        </w:r>
      </w:fldSimple>
      <w:bookmarkEnd w:id="76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B2E0C68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M2RhNDhjMS1lZjlmLTRjYTctYjVjNC02ZDA4M2ExMzlkYmUiLCJUZXh0IjoiWzQxXSIsIldBSVZlcnNpb24iOiI2LjE1LjIuMCJ9}</w:instrText>
          </w:r>
          <w:r w:rsidR="00F93D74" w:rsidRPr="001E6D54">
            <w:fldChar w:fldCharType="separate"/>
          </w:r>
          <w:r w:rsidR="00186D61">
            <w:t>[41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 xml:space="preserve">для </w:t>
      </w:r>
      <w:proofErr w:type="spellStart"/>
      <w:r w:rsidR="00635E99" w:rsidRPr="001E6D54">
        <w:t>ММА</w:t>
      </w:r>
      <w:proofErr w:type="spell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NhZjliNjc3Ni00YzZlLTQxZGItOGZjNC0xOWY2Mzc2NDZmMTQ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MwNWQ5N2Y1YS1iOTk1LTRlNTYtOWE3NC1mYjdjOTdlMTg0ZGI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905EF6">
        <w:t xml:space="preserve">Схема </w:t>
      </w:r>
      <w:r w:rsidR="00905EF6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0FC327D8" w:rsidR="00070F4C" w:rsidRDefault="00070F4C" w:rsidP="00635E99">
      <w:pPr>
        <w:pStyle w:val="af2"/>
        <w:jc w:val="center"/>
      </w:pPr>
      <w:bookmarkStart w:id="77" w:name="_Ref167271145"/>
      <w:r>
        <w:t xml:space="preserve">Схема </w:t>
      </w:r>
      <w:fldSimple w:instr=" SEQ Схема \* ARABIC ">
        <w:r w:rsidR="00905EF6">
          <w:rPr>
            <w:noProof/>
          </w:rPr>
          <w:t>19</w:t>
        </w:r>
      </w:fldSimple>
      <w:bookmarkEnd w:id="77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8" w:name="_Toc167708169"/>
      <w:bookmarkStart w:id="79" w:name="_Toc168115106"/>
      <w:r>
        <w:t>Передача</w:t>
      </w:r>
      <w:r w:rsidR="009B2BB1">
        <w:t xml:space="preserve"> цепи</w:t>
      </w:r>
      <w:bookmarkEnd w:id="78"/>
      <w:bookmarkEnd w:id="79"/>
    </w:p>
    <w:p w14:paraId="3A720BC1" w14:textId="53A8C415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</w:t>
      </w:r>
      <w:r w:rsidR="003C5138">
        <w:t>Для изучаемых систем п</w:t>
      </w:r>
      <w:r>
        <w:t xml:space="preserve">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6F56A50" w:rsidR="007C162A" w:rsidRDefault="00FC3ECE" w:rsidP="007C63DA">
      <w:pPr>
        <w:pStyle w:val="af2"/>
        <w:jc w:val="center"/>
      </w:pPr>
      <w:bookmarkStart w:id="80" w:name="_Ref165730018"/>
      <w:r>
        <w:t xml:space="preserve">Схема </w:t>
      </w:r>
      <w:fldSimple w:instr=" SEQ Схема \* ARABIC ">
        <w:r w:rsidR="00905EF6">
          <w:rPr>
            <w:noProof/>
          </w:rPr>
          <w:t>20</w:t>
        </w:r>
      </w:fldSimple>
      <w:bookmarkEnd w:id="80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6B31002A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</w:t>
      </w:r>
      <w:r w:rsidRPr="007C162A">
        <w:lastRenderedPageBreak/>
        <w:t xml:space="preserve">взаимодействию с растущими макрорадикалами. </w:t>
      </w:r>
      <w:r>
        <w:t xml:space="preserve">Изучаемые мономеры ОКМ-2, </w:t>
      </w:r>
      <w:proofErr w:type="spellStart"/>
      <w:r w:rsidR="00701E4C">
        <w:t>ПЭТА</w:t>
      </w:r>
      <w:proofErr w:type="spellEnd"/>
      <w:r>
        <w:t xml:space="preserve">, </w:t>
      </w:r>
      <w:proofErr w:type="spellStart"/>
      <w:r>
        <w:t>ДМЭГ</w:t>
      </w:r>
      <w:proofErr w:type="spellEnd"/>
      <w:r>
        <w:t xml:space="preserve">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zY2ZjNGM2MS0zMDNiLTQwNjYtYmQ2Yi1kMGE1MmU5ODQ1NGUiLCJUZXh0IjoiWzQxXSIsIldBSVZlcnNpb24iOiI2LjE1LjIuMCJ9}</w:instrText>
          </w:r>
          <w:r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 xml:space="preserve">для </w:t>
      </w:r>
      <w:proofErr w:type="spellStart"/>
      <w:r w:rsidR="00EC195D" w:rsidRPr="009C67AD">
        <w:rPr>
          <w:bCs/>
          <w:iCs/>
        </w:rPr>
        <w:t>ММА</w:t>
      </w:r>
      <w:proofErr w:type="spellEnd"/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kYjAxMTFmZC04NWJjLTRhODUtYWQ4ZC0yMWFkODU5NjFjOGY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ODQ3ZGYyZS1mMWRmLTRmMDgtYTI5ZS02ZTc3MDlkYTE4MzQ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iMDA0NzBlYy1hMmU3LTQyZTAtOWJhZC05ZDExZWE0OGYwN2IiLCJUZXh0IjoiWzQxXSIsIldBSVZlcnNpb24iOiI2LjE1LjIuMCJ9}</w:instrText>
          </w:r>
          <w:r w:rsidR="00AE6560">
            <w:fldChar w:fldCharType="separate"/>
          </w:r>
          <w:r w:rsidR="00186D61">
            <w:t>[41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417E1D">
        <w:rPr>
          <w:bCs/>
        </w:rPr>
        <w:t xml:space="preserve"> цепи на мономер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76037C68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5Y2U5MmQ0Yi1hZTdmLTQ1OWUtYmUzZS0zNjhkZGJhOTU0Zjg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TA2NjI1Yi01NmQxLTQzZmItYWQ2Yi01OWMzYzM0MzY0YzAiLCJUZXh0IjoiWzQxXSIsIldBSVZlcnNpb24iOiI2LjE1LjIuMCJ9}</w:instrText>
          </w:r>
          <w:r w:rsidR="00FB4228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</w:t>
      </w:r>
      <w:proofErr w:type="spellStart"/>
      <w:r w:rsidR="00FB4228">
        <w:rPr>
          <w:bCs/>
          <w:iCs/>
        </w:rPr>
        <w:t>ММА</w:t>
      </w:r>
      <w:proofErr w:type="spellEnd"/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ZDQ3MGY3NS1lNmVhLTQ3MDYtYTk2Yi0wODI0YTFhZWI4NzEiLCJUZXh0IjoiWzQxXSIsIldBSVZlcnNpb24iOiI2LjE1LjIuMCJ9}</w:instrText>
          </w:r>
          <w:r w:rsidR="00FB4228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81" w:name="_Toc167708170"/>
      <w:bookmarkStart w:id="82" w:name="_Toc168115107"/>
      <w:bookmarkStart w:id="83" w:name="_Toc136296702"/>
      <w:r>
        <w:t>Ингибирование полимеризации</w:t>
      </w:r>
      <w:bookmarkEnd w:id="81"/>
      <w:bookmarkEnd w:id="82"/>
      <w:r w:rsidRPr="006D4713">
        <w:t xml:space="preserve"> </w:t>
      </w:r>
    </w:p>
    <w:p w14:paraId="1BF4B7DF" w14:textId="36CA4CC4" w:rsidR="006B5E8D" w:rsidRDefault="00605182" w:rsidP="00D21335">
      <w:pPr>
        <w:pStyle w:val="a3"/>
      </w:pPr>
      <w:r>
        <w:t>Концентрация радикалов роста может снижаться не только в результате</w:t>
      </w:r>
      <w:r w:rsidR="006B5E8D">
        <w:t xml:space="preserve"> реакции переноса цепи</w:t>
      </w:r>
      <w:r>
        <w:t>, но и из-за</w:t>
      </w:r>
      <w:r w:rsidR="00F644EC">
        <w:t xml:space="preserve"> ингибитор</w:t>
      </w:r>
      <w:r>
        <w:t>ов</w:t>
      </w:r>
      <w:r w:rsidR="00F644EC">
        <w:t>, содержащиеся в системе</w:t>
      </w:r>
      <w:r w:rsidR="00CF17DD">
        <w:t>, например растворенн</w:t>
      </w:r>
      <w:r>
        <w:t>ого</w:t>
      </w:r>
      <w:r w:rsidR="00CF17DD">
        <w:t xml:space="preserve"> кислород</w:t>
      </w:r>
      <w:r>
        <w:t>а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</w:t>
      </w:r>
      <w:r>
        <w:t>либо</w:t>
      </w:r>
      <w:r w:rsidR="00951D9D">
        <w:t xml:space="preserve"> другого ингибитора</w:t>
      </w:r>
      <w:r w:rsidR="00B149E8">
        <w:t xml:space="preserve">. </w:t>
      </w:r>
      <w:r>
        <w:t>М</w:t>
      </w:r>
      <w:r w:rsidR="006B5E8D">
        <w:t xml:space="preserve">еханизм </w:t>
      </w:r>
      <w:r>
        <w:t>ингибирования</w:t>
      </w:r>
      <w:r w:rsidR="00F644EC">
        <w:t xml:space="preserve"> </w:t>
      </w:r>
      <w:r w:rsidR="006B5E8D">
        <w:t>представлен ниже (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05EF6">
        <w:t xml:space="preserve">Схема </w:t>
      </w:r>
      <w:r w:rsidR="00905EF6">
        <w:rPr>
          <w:noProof/>
        </w:rPr>
        <w:t>21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718A534A" w:rsidR="006B5E8D" w:rsidRDefault="006B5E8D" w:rsidP="008064F8">
      <w:pPr>
        <w:pStyle w:val="af2"/>
        <w:jc w:val="center"/>
      </w:pPr>
      <w:bookmarkStart w:id="84" w:name="_Ref165752145"/>
      <w:r>
        <w:t xml:space="preserve">Схема </w:t>
      </w:r>
      <w:fldSimple w:instr=" SEQ Схема \* ARABIC ">
        <w:r w:rsidR="00905EF6">
          <w:rPr>
            <w:noProof/>
          </w:rPr>
          <w:t>21</w:t>
        </w:r>
      </w:fldSimple>
      <w:bookmarkEnd w:id="84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028B40A4" w:rsidR="00B149E8" w:rsidRPr="00DB7A55" w:rsidRDefault="00605182" w:rsidP="00C04EB9">
      <w:pPr>
        <w:pStyle w:val="a3"/>
      </w:pPr>
      <w:r>
        <w:t>В условиях</w:t>
      </w:r>
      <w:r w:rsidR="00DB7A55">
        <w:t xml:space="preserve"> полимеризации на воздухе в композиции </w:t>
      </w:r>
      <w:r>
        <w:t>содержится</w:t>
      </w:r>
      <w:r w:rsidR="00DB7A55">
        <w:t xml:space="preserve"> растворенный кислород</w:t>
      </w:r>
      <w:r>
        <w:t>.</w:t>
      </w:r>
      <w:r w:rsidR="00DB7A55">
        <w:t xml:space="preserve"> </w:t>
      </w:r>
      <w:r>
        <w:t>О</w:t>
      </w:r>
      <w:r w:rsidR="004107F4">
        <w:t>н</w:t>
      </w:r>
      <w:r w:rsidR="00DB7A55">
        <w:t xml:space="preserve">, являясь </w:t>
      </w:r>
      <w:proofErr w:type="spellStart"/>
      <w:r w:rsidR="00DB7A55">
        <w:t>бирадикалом</w:t>
      </w:r>
      <w:proofErr w:type="spellEnd"/>
      <w:r w:rsidR="00DB7A55">
        <w:t xml:space="preserve">, выступает в качестве сильного ингибитора. Эта реакция приводит к значительному, в сравнении с полимеризацией в инертной среде, </w:t>
      </w:r>
      <w:r w:rsidR="006906C8">
        <w:t>увеличению</w:t>
      </w:r>
      <w:r w:rsidR="00DB7A55">
        <w:t xml:space="preserve"> индукционного периода. </w:t>
      </w:r>
      <w:r>
        <w:t>С</w:t>
      </w:r>
      <w:r w:rsidR="00B149E8">
        <w:t>лед</w:t>
      </w:r>
      <w:r>
        <w:t>овательно</w:t>
      </w:r>
      <w:r w:rsidR="00B149E8">
        <w:t>, что это одна из ключевых реакций ингибирования</w:t>
      </w:r>
      <w:r>
        <w:t>,</w:t>
      </w:r>
      <w:r w:rsidR="00B149E8">
        <w:t xml:space="preserve"> и от нее </w:t>
      </w:r>
      <w:r w:rsidR="00C04EB9">
        <w:t>долж</w:t>
      </w:r>
      <w:r>
        <w:t>е</w:t>
      </w:r>
      <w:r w:rsidR="00C04EB9">
        <w:t>н</w:t>
      </w:r>
      <w:r w:rsidR="00B149E8">
        <w:t xml:space="preserve"> зависеть </w:t>
      </w:r>
      <w:r>
        <w:t>период и</w:t>
      </w:r>
      <w:r w:rsidR="00B149E8">
        <w:t>ндукци</w:t>
      </w:r>
      <w:r>
        <w:t>и</w:t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3"/>
    </w:p>
    <w:p w14:paraId="07A59B7C" w14:textId="32823587" w:rsidR="00072C8E" w:rsidRPr="00404BF1" w:rsidRDefault="00C505C4" w:rsidP="00404BF1">
      <w:pPr>
        <w:pStyle w:val="a3"/>
        <w:rPr>
          <w:b/>
          <w:bCs/>
        </w:rPr>
      </w:pPr>
      <w:r>
        <w:t>Р</w:t>
      </w:r>
      <w:r w:rsidR="00D624F4">
        <w:t>еакци</w:t>
      </w:r>
      <w:r>
        <w:t>я полимеризации может</w:t>
      </w:r>
      <w:r w:rsidR="00B149E8">
        <w:t xml:space="preserve"> </w:t>
      </w:r>
      <w:r w:rsidR="00D624F4">
        <w:t>ингибирова</w:t>
      </w:r>
      <w:r>
        <w:t>ться</w:t>
      </w:r>
      <w:r w:rsidR="00D624F4">
        <w:t xml:space="preserve"> хинонами. </w:t>
      </w:r>
      <w:r>
        <w:t>П</w:t>
      </w:r>
      <w:r w:rsidR="00D624F4" w:rsidRPr="002C1A9E">
        <w:t>ри облучении растворов хинонов и Н-донорных соединений в мономере</w:t>
      </w:r>
      <w:r w:rsidR="00D624F4">
        <w:t xml:space="preserve"> </w:t>
      </w:r>
      <w:r w:rsidR="00D624F4" w:rsidRPr="002C1A9E">
        <w:t xml:space="preserve">возникают </w:t>
      </w:r>
      <w:r>
        <w:t xml:space="preserve">не только </w:t>
      </w:r>
      <w:r w:rsidR="00D624F4" w:rsidRPr="002C1A9E">
        <w:t xml:space="preserve">алкильные радикалы, которые </w:t>
      </w:r>
      <w:r w:rsidR="00D624F4">
        <w:t xml:space="preserve">способны инициировать радикальную </w:t>
      </w:r>
      <w:r w:rsidR="00D624F4" w:rsidRPr="002C1A9E">
        <w:t>полимеризацию</w:t>
      </w:r>
      <w:r>
        <w:t>,</w:t>
      </w:r>
      <w:r w:rsidR="00D624F4" w:rsidRPr="002C1A9E">
        <w:t xml:space="preserve"> </w:t>
      </w:r>
      <w:r>
        <w:t xml:space="preserve">но </w:t>
      </w:r>
      <w:r w:rsidR="00D624F4" w:rsidRPr="002C1A9E">
        <w:t xml:space="preserve">и </w:t>
      </w:r>
      <w:proofErr w:type="spellStart"/>
      <w:r w:rsidR="00D624F4" w:rsidRPr="002C1A9E">
        <w:t>оксифеноксильные</w:t>
      </w:r>
      <w:proofErr w:type="spellEnd"/>
      <w:r w:rsidR="00D624F4" w:rsidRPr="002C1A9E">
        <w:t xml:space="preserve"> радикалы</w:t>
      </w:r>
      <w:r w:rsidR="00D624F4">
        <w:t>, которые могут</w:t>
      </w:r>
      <w:r w:rsidR="00D624F4" w:rsidRPr="002C1A9E">
        <w:t xml:space="preserve"> </w:t>
      </w:r>
      <w:r w:rsidR="00D624F4">
        <w:t>ее ингибировать</w:t>
      </w:r>
      <w:r w:rsidR="00D624F4" w:rsidRPr="002C1A9E">
        <w:t>.</w:t>
      </w:r>
      <w:r w:rsidR="00D624F4" w:rsidRPr="00512CF7">
        <w:t xml:space="preserve"> </w:t>
      </w:r>
      <w:r w:rsidR="00D624F4">
        <w:t xml:space="preserve">В </w:t>
      </w:r>
      <w:r>
        <w:t>работе</w:t>
      </w:r>
      <w:r w:rsidR="00D624F4">
        <w:t xml:space="preserve">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 w:rsidR="00D624F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dHJ1ZSwiSGFzTGFiZWwyIjpmYWxz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10ifV19LCJUYWciOiJDaXRhdmlQbGFjZWhvbGRlciM1MTFiYzVjNC01MmM4LTRkODYtODQ3ZC1lNGY4Nzg3YTI3NGUiLCJUZXh0IjoiWzQzXSIsIldBSVZlcnNpb24iOiI2LjE1LjIuMCJ9}</w:instrText>
          </w:r>
          <w:r w:rsidR="00D624F4">
            <w:fldChar w:fldCharType="separate"/>
          </w:r>
          <w:r w:rsidR="00186D61">
            <w:t>[43]</w:t>
          </w:r>
          <w:r w:rsidR="00D624F4">
            <w:fldChar w:fldCharType="end"/>
          </w:r>
        </w:sdtContent>
      </w:sdt>
      <w:r w:rsidR="00D624F4">
        <w:t xml:space="preserve"> рассмотрены процессы ингибирования радикальной реакции хинонами и проведены расчеты для уточнения резонансных структур</w:t>
      </w:r>
      <w:r>
        <w:t xml:space="preserve"> </w:t>
      </w:r>
      <w:r w:rsidR="00D624F4">
        <w:t>радикалов</w:t>
      </w:r>
      <w:r>
        <w:t>, получающихся в ходе реакции</w:t>
      </w:r>
      <w:r w:rsidR="00D624F4">
        <w:t xml:space="preserve">. </w:t>
      </w:r>
      <w:r w:rsidR="00D624F4" w:rsidRPr="001764D1">
        <w:t>Для квантово-химических расчетов</w:t>
      </w:r>
      <w:r w:rsidR="00D624F4">
        <w:t xml:space="preserve"> авторы </w:t>
      </w:r>
      <w:r w:rsidR="00D624F4" w:rsidRPr="001764D1">
        <w:t xml:space="preserve">использовали программу </w:t>
      </w:r>
      <w:proofErr w:type="spellStart"/>
      <w:r w:rsidR="00D624F4" w:rsidRPr="001764D1">
        <w:t>Gaussian</w:t>
      </w:r>
      <w:proofErr w:type="spellEnd"/>
      <w:r w:rsidR="00D624F4" w:rsidRPr="001764D1">
        <w:t xml:space="preserve"> 98.</w:t>
      </w:r>
      <w:r w:rsidR="00D624F4" w:rsidRPr="00863D0D">
        <w:t xml:space="preserve"> Расчеты</w:t>
      </w:r>
      <w:r w:rsidR="00D624F4" w:rsidRPr="002F7900">
        <w:t xml:space="preserve"> выполняли </w:t>
      </w:r>
      <w:r w:rsidR="00D624F4" w:rsidRPr="00725F81">
        <w:t>в соответствии с теорией</w:t>
      </w:r>
      <w:r w:rsidR="00D624F4">
        <w:t xml:space="preserve"> </w:t>
      </w:r>
      <w:r w:rsidR="00D624F4" w:rsidRPr="002F7900">
        <w:t>функционала плотности</w:t>
      </w:r>
      <w:r w:rsidR="00D624F4">
        <w:t>. Исследование было проведено</w:t>
      </w:r>
      <w:r w:rsidR="00D624F4" w:rsidRPr="006F35F2">
        <w:t xml:space="preserve"> для бензохинона-1,2 и его </w:t>
      </w:r>
      <w:proofErr w:type="spellStart"/>
      <w:r w:rsidR="00D624F4" w:rsidRPr="006F35F2">
        <w:t>ди-</w:t>
      </w:r>
      <w:r w:rsidR="00D624F4">
        <w:t>т</w:t>
      </w:r>
      <w:r w:rsidR="00D624F4" w:rsidRPr="006F35F2">
        <w:t>pe</w:t>
      </w:r>
      <w:r w:rsidR="00D624F4">
        <w:t>т</w:t>
      </w:r>
      <w:r w:rsidR="00D624F4" w:rsidRPr="006F35F2">
        <w:t>-бутильных</w:t>
      </w:r>
      <w:proofErr w:type="spellEnd"/>
      <w:r w:rsidR="00D624F4" w:rsidRPr="006F35F2">
        <w:t xml:space="preserve"> производных</w:t>
      </w:r>
      <w:r w:rsidR="0070324E">
        <w:t xml:space="preserve"> – </w:t>
      </w:r>
      <w:r w:rsidR="00D624F4" w:rsidRPr="006F35F2">
        <w:t>3</w:t>
      </w:r>
      <w:r w:rsidR="009240B3">
        <w:t>,</w:t>
      </w:r>
      <w:r w:rsidR="00D624F4" w:rsidRPr="006F35F2">
        <w:t>5</w:t>
      </w:r>
      <w:r w:rsidR="009240B3">
        <w:t>-ди-трет-бутил-хинон</w:t>
      </w:r>
      <w:r w:rsidR="00404BF1">
        <w:t xml:space="preserve"> (35</w:t>
      </w:r>
      <w:r w:rsidR="00404BF1">
        <w:rPr>
          <w:lang w:val="en-US"/>
        </w:rPr>
        <w:t>Q</w:t>
      </w:r>
      <w:r w:rsidR="00404BF1">
        <w:t>)</w:t>
      </w:r>
      <w:r w:rsidR="00D624F4" w:rsidRPr="006F35F2">
        <w:t xml:space="preserve"> и </w:t>
      </w:r>
      <w:r w:rsidR="009240B3" w:rsidRPr="006F35F2">
        <w:t>3</w:t>
      </w:r>
      <w:r w:rsidR="009240B3">
        <w:t>,6-ди-трет-бутил-хинон</w:t>
      </w:r>
      <w:r w:rsidR="00404BF1" w:rsidRPr="00404BF1">
        <w:t xml:space="preserve"> (36</w:t>
      </w:r>
      <w:r w:rsidR="00404BF1">
        <w:rPr>
          <w:lang w:val="en-US"/>
        </w:rPr>
        <w:t>Q</w:t>
      </w:r>
      <w:r w:rsidR="00404BF1" w:rsidRPr="00404BF1">
        <w:t>)</w:t>
      </w:r>
      <w:r w:rsidR="0017302D">
        <w:t xml:space="preserve">. </w:t>
      </w:r>
      <w:r w:rsidR="00D624F4">
        <w:t xml:space="preserve">В результате кинетического анализа схемы были найдены константы ингибирования реакции полимеризации хинонам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404BF1">
        <w:t>.</w:t>
      </w:r>
    </w:p>
    <w:p w14:paraId="7937839F" w14:textId="4E942408" w:rsidR="00D624F4" w:rsidRPr="006A74F0" w:rsidRDefault="00D624F4" w:rsidP="00A60AEA">
      <w:pPr>
        <w:pStyle w:val="a3"/>
      </w:pPr>
      <w:r w:rsidRPr="00725F81">
        <w:lastRenderedPageBreak/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</w:p>
    <w:p w14:paraId="6ACD022B" w14:textId="4ECE5D5C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5" w:name="_Ref135047443"/>
      <w:r>
        <w:t xml:space="preserve">Таблица </w:t>
      </w:r>
      <w:fldSimple w:instr=" SEQ Таблица \* ARABIC ">
        <w:r w:rsidR="00905EF6">
          <w:rPr>
            <w:noProof/>
          </w:rPr>
          <w:t>2</w:t>
        </w:r>
      </w:fldSimple>
      <w:bookmarkEnd w:id="85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32FA9A59" w:rsidR="00D624F4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</w:t>
      </w:r>
      <w:r w:rsidR="004F7FA5">
        <w:t>почти</w:t>
      </w:r>
      <w:r w:rsidR="00D624F4" w:rsidRPr="00255FBF">
        <w:t xml:space="preserve">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905EF6" w:rsidRPr="0017302D">
        <w:t xml:space="preserve">Схема </w:t>
      </w:r>
      <w:r w:rsidR="00905EF6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750C1EDD" w14:textId="77777777" w:rsidR="004F7FA5" w:rsidRPr="0017302D" w:rsidRDefault="004F7FA5" w:rsidP="00A60AEA">
      <w:pPr>
        <w:pStyle w:val="a3"/>
      </w:pP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1.05pt;height:146.8pt" o:ole="">
            <v:imagedata r:id="rId46" o:title=""/>
          </v:shape>
          <o:OLEObject Type="Embed" ProgID="ChemDraw.Document.6.0" ShapeID="_x0000_i1034" DrawAspect="Content" ObjectID="_1778783192" r:id="rId47"/>
        </w:object>
      </w:r>
    </w:p>
    <w:p w14:paraId="3133A700" w14:textId="334EFF5D" w:rsidR="00DB7A55" w:rsidRDefault="00D624F4" w:rsidP="00C61E54">
      <w:pPr>
        <w:pStyle w:val="af2"/>
        <w:jc w:val="center"/>
      </w:pPr>
      <w:bookmarkStart w:id="86" w:name="_Ref167702925"/>
      <w:r w:rsidRPr="0017302D">
        <w:t xml:space="preserve">Схема </w:t>
      </w:r>
      <w:fldSimple w:instr=" SEQ Схема \* ARABIC ">
        <w:r w:rsidR="00905EF6">
          <w:rPr>
            <w:noProof/>
          </w:rPr>
          <w:t>22</w:t>
        </w:r>
      </w:fldSimple>
      <w:bookmarkEnd w:id="86"/>
      <w:r w:rsidR="0070324E">
        <w:rPr>
          <w:noProof/>
        </w:rPr>
        <w:t xml:space="preserve"> – </w:t>
      </w:r>
      <w:r w:rsidRPr="0017302D">
        <w:t xml:space="preserve">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0CCA11A5" w:rsidR="00B149E8" w:rsidRPr="004A2D79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  <w:r w:rsidR="004A2D79" w:rsidRPr="004A2D79">
        <w:t>.</w:t>
      </w:r>
    </w:p>
    <w:p w14:paraId="3DE35519" w14:textId="5919C080" w:rsidR="00CC065B" w:rsidRDefault="00CC065B" w:rsidP="00A45120">
      <w:pPr>
        <w:pStyle w:val="42"/>
      </w:pPr>
      <w:bookmarkStart w:id="87" w:name="_Toc167708171"/>
      <w:bookmarkStart w:id="88" w:name="_Toc168115108"/>
      <w:r>
        <w:t>Обрыв цепи</w:t>
      </w:r>
      <w:bookmarkEnd w:id="87"/>
      <w:bookmarkEnd w:id="88"/>
    </w:p>
    <w:p w14:paraId="75E8C60A" w14:textId="7E12AF17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5C1961">
            <w:rPr>
              <w:bCs/>
              <w:iCs/>
              <w:lang w:val="en-US"/>
            </w:rPr>
            <w:instrText>ADDIN</w:instrText>
          </w:r>
          <w:r w:rsidR="005C1961" w:rsidRPr="00F56D78">
            <w:rPr>
              <w:bCs/>
              <w:iCs/>
            </w:rPr>
            <w:instrText xml:space="preserve"> </w:instrText>
          </w:r>
          <w:r w:rsidR="005C1961">
            <w:rPr>
              <w:bCs/>
              <w:iCs/>
              <w:lang w:val="en-US"/>
            </w:rPr>
            <w:instrText>CitaviPlaceholder</w:instrText>
          </w:r>
          <w:r w:rsidR="005C1961" w:rsidRPr="00F56D78">
            <w:rPr>
              <w:bCs/>
              <w:iCs/>
            </w:rPr>
            <w:instrText>{</w:instrText>
          </w:r>
          <w:r w:rsidR="005C1961">
            <w:rPr>
              <w:bCs/>
              <w:iCs/>
              <w:lang w:val="en-US"/>
            </w:rPr>
            <w:instrText>eyIkaWQiOiIx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GlvbnMuV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yZF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VudHJpZXMiOlt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kNp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X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kUGxh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o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FbnRye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iLCJ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Mz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QwNTAwLWZlMDAtNG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zkxLTg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jYmVhZG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CIsIlJhbmdlTGVuZ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Ij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mFiYzBhYz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ZlM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D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i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ZGJjLT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YmRlOW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iIsI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z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VuZF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YWdlTnVtYm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IiwiSXNGdWxse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VyaWMiOmZhbHNl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ZXJpbmdUeXBlIjow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Fs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lzdGVtIjowf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cnRQYWdl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U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UGFn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i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lzRnVsbHl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ljIjpmYWxzZ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H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i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UmVmZXJlbmNl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Fi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Y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QWJzdHJh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b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wLCJBdXR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eyIkaWQiOiI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ZXJz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Rmly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SGFuc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Z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ZyIsIkxh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RWxpYXMiLCJQcm</w:instrText>
          </w:r>
          <w:r w:rsidR="005C1961" w:rsidRPr="00F56D78">
            <w:rPr>
              <w:bCs/>
              <w:iCs/>
            </w:rPr>
            <w:instrText>90</w:instrText>
          </w:r>
          <w:r w:rsidR="005C1961">
            <w:rPr>
              <w:bCs/>
              <w:iCs/>
              <w:lang w:val="en-US"/>
            </w:rPr>
            <w:instrText>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QiOmZhbHNlLCJTZXgiOjAsIkNyZ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VQwMDoxOT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OCIs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ZGlmaWVkQnkiOiJfS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NRSIsIklkIjoiNTdiOTUxYWUtZG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S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DMwLWE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OWEtMGVlMDMxNTU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zl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QmliVGVYS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RWxpYXMu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TIwMDMiLCJDaXRhdGlvbktleVVwZ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V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jAsIkNvbGxhY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YXRvcnMiOltdLCJD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ZlclBhdGgiOnsiJGlkIjoiO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eXBlIjoxLCJVcmlTdHJpbmciOiJFbGlhcyAxO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wMDMgLS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cGciLCJ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ZWRSZXNvdXJjZV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R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OCwiUHJvcGVydGll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wZX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Vz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Te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j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SXNM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hbE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UHJvamVjdEZpbGV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IjpmYWxzZSwiSXNDbG</w:instrText>
          </w:r>
          <w:r w:rsidR="005C1961" w:rsidRPr="00F56D78">
            <w:rPr>
              <w:bCs/>
              <w:iCs/>
            </w:rPr>
            <w:instrText>91</w:instrText>
          </w:r>
          <w:r w:rsidR="005C1961">
            <w:rPr>
              <w:bCs/>
              <w:iCs/>
              <w:lang w:val="en-US"/>
            </w:rPr>
            <w:instrText>ZFJl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vcmUiOmZhbHNlLCJJ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w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GFjaG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bnRG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XYXNJbkZhbGxiYWNr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FZ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XSwiRWRp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LC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s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TDp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aWcg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iZXJhcmJlaXRldGUgd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IGVyd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XVmb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LCJFdmFsd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RXZhbHVhdGlvblNvdXJjZVRleHR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QiOjAsIkdy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w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lzYm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Oi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gtMzUyNz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DcyMyIsIktleXdvcmRzIjpbXSwi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5</w:instrText>
          </w:r>
          <w:r w:rsidR="005C1961">
            <w:rPr>
              <w:bCs/>
              <w:iCs/>
              <w:lang w:val="en-US"/>
            </w:rPr>
            <w:instrText>zIjpbeyIkaWQiOiIxM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QWRkcmVz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iIsIiR0eXBlIjoiU3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TNjOTB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yZWYiOi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UXVv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lJhdGlu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mVmZXJlbmNl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Jv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siLCJT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dFRpdGxlIjoiRWxpYXMg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OKAky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IsIlN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V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GVVcGRhdGVUeXBlIjowLCJ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PZkJpYmxp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dyYXBoaWNJbm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dvcmxk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i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dGljSWRzIjpbIjgwYmZmMD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M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GIwOC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DA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YjBlMjMxOTkzYyJdLCJUYWJsZU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m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udGVudHMiOiJ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S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bWl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IF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rdHVy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IuIFBoeXNp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saXNjaGU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dWt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XJlbiB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bmQgRWln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hZnRlblxyX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S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dX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llbGxlIFBvbHltZXJl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QuIEFu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HVu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IHZvbiBQ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WVyZW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uIiwiVGFibGVPZkNvbnRlbnRz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ibGVPZkNvbnRlbnRzU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cmNlVGV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dE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z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MiOltdLCJUaXRs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vb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WvDvGxlIiwiVHJhbnNsYXRvcnMiOltdLCJZZWFy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WWVhclJlc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sdmVk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J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hPTUUiLCJDcmVhdGVkT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iOiIyMD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DAwOj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j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SWQiOiJhYmMwYWM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</w:instrText>
          </w:r>
          <w:r w:rsidR="005C1961" w:rsidRPr="00F56D78">
            <w:rPr>
              <w:bCs/>
              <w:iCs/>
            </w:rPr>
            <w:instrText>02</w:instrText>
          </w:r>
          <w:r w:rsidR="005C1961">
            <w:rPr>
              <w:bCs/>
              <w:iCs/>
              <w:lang w:val="en-US"/>
            </w:rPr>
            <w:instrText>ZTNjLTQyOWYtOWRiYy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WZmOGJkZTliNGIiLCJN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pZml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MVQwMz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j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NCIsI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iOnsiJHJlZ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f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Vz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mluZ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VPZlBhcmVudERv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tZ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IjpmYWxzZX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dLCJ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E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iwiQ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bnQiOjEsIlRleHRVbm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siJGlkIjoiMTYiLCJGb</w:instrText>
          </w:r>
          <w:r w:rsidR="005C1961" w:rsidRPr="00F56D78">
            <w:rPr>
              <w:bCs/>
              <w:iCs/>
            </w:rPr>
            <w:instrText>250</w:instrText>
          </w:r>
          <w:r w:rsidR="005C1961">
            <w:rPr>
              <w:bCs/>
              <w:iCs/>
              <w:lang w:val="en-US"/>
            </w:rPr>
            <w:instrText>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GUiOnsiJGlkIjoiMTciLCJOZX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FsIjp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lfSwiUmVhZGluZ</w:instrText>
          </w:r>
          <w:r w:rsidR="005C1961" w:rsidRPr="00F56D78">
            <w:rPr>
              <w:bCs/>
              <w:iCs/>
            </w:rPr>
            <w:instrText>09</w:instrText>
          </w:r>
          <w:r w:rsidR="005C1961">
            <w:rPr>
              <w:bCs/>
              <w:iCs/>
              <w:lang w:val="en-US"/>
            </w:rPr>
            <w:instrText>yZGVyIjoxLCJ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iWzQ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X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Rh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V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I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WFiMT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LT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mMtNG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C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NGUyLWNhOTkxNzkwMWU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iIsIlRleHQiOiJbNDRdIiwi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VmVy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MTUuM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wIn</w:instrText>
          </w:r>
          <w:r w:rsidR="005C1961" w:rsidRPr="00F56D78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186D61">
            <w:rPr>
              <w:bCs/>
              <w:iCs/>
            </w:rPr>
            <w:t>[44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}</w:instrText>
          </w:r>
          <w:r w:rsidR="00603512">
            <w:fldChar w:fldCharType="separate"/>
          </w:r>
          <w:r w:rsidR="00186D61">
            <w:t>[45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05EF6">
        <w:t xml:space="preserve">Схема </w:t>
      </w:r>
      <w:r w:rsidR="00905EF6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1CC1E92" w:rsidR="005559F4" w:rsidRDefault="00D46182" w:rsidP="00C61E54">
      <w:pPr>
        <w:pStyle w:val="af2"/>
        <w:jc w:val="center"/>
      </w:pPr>
      <w:bookmarkStart w:id="89" w:name="_Ref165726300"/>
      <w:r>
        <w:t xml:space="preserve">Схема </w:t>
      </w:r>
      <w:fldSimple w:instr=" SEQ Схема \* ARABIC ">
        <w:r w:rsidR="00905EF6">
          <w:rPr>
            <w:noProof/>
          </w:rPr>
          <w:t>23</w:t>
        </w:r>
      </w:fldSimple>
      <w:bookmarkEnd w:id="89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47156AAD" w:rsidR="00832871" w:rsidRDefault="004416A8" w:rsidP="00A60AEA">
      <w:pPr>
        <w:pStyle w:val="a3"/>
        <w:rPr>
          <w:rFonts w:cstheme="minorHAnsi"/>
        </w:rPr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IzYmQ3Zi1mYjQ5LTQ5OWMtYTMxNy01ODkxZDYxY2E0NzU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Pr="004416A8">
        <w:t xml:space="preserve"> даже </w:t>
      </w:r>
      <w:r w:rsidR="004F7FA5">
        <w:t xml:space="preserve">если применять </w:t>
      </w:r>
      <w:r w:rsidR="00B67857">
        <w:t>низковязки</w:t>
      </w:r>
      <w:r w:rsidR="004F7FA5">
        <w:t>е</w:t>
      </w:r>
      <w:r w:rsidR="00B67857" w:rsidRPr="004416A8">
        <w:t xml:space="preserve"> </w:t>
      </w:r>
      <w:r w:rsidRPr="004416A8">
        <w:t>растворител</w:t>
      </w:r>
      <w:r w:rsidR="004F7FA5">
        <w:t>и</w:t>
      </w:r>
      <w:r w:rsidRPr="004416A8">
        <w:t xml:space="preserve">. </w:t>
      </w:r>
      <w:r w:rsidR="004F7FA5">
        <w:t xml:space="preserve">В </w:t>
      </w:r>
      <w:r w:rsidRPr="004416A8">
        <w:t xml:space="preserve">сблизившихся </w:t>
      </w:r>
      <w:r w:rsidR="00C52FCE">
        <w:t xml:space="preserve">в результате диффузии </w:t>
      </w:r>
      <w:r w:rsidRPr="004416A8">
        <w:t>двух макрорадикалах активные концы могут быть разделены молекулами растворителя, мономера и</w:t>
      </w:r>
      <w:r w:rsidR="00C52FCE">
        <w:t>ли</w:t>
      </w:r>
      <w:r w:rsidRPr="004416A8">
        <w:t xml:space="preserve"> инертными сегментами цепи. </w:t>
      </w:r>
      <w:r w:rsidR="00C52FCE">
        <w:t>Для осуществления реакции</w:t>
      </w:r>
      <w:r w:rsidRPr="004416A8">
        <w:t>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MwMjc2Yy03MTY4LTQxNjMtOWVjYi04NGI2ZjIwYmIxZTA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 xml:space="preserve">для </w:t>
      </w:r>
      <w:proofErr w:type="spellStart"/>
      <w:r w:rsidR="004D4356" w:rsidRPr="00707EA0">
        <w:t>ПМА</w:t>
      </w:r>
      <w:proofErr w:type="spellEnd"/>
      <w:r w:rsidR="004D4356" w:rsidRPr="00707EA0">
        <w:t xml:space="preserve"> при 30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jY1YzFhMS0yNTY4LTQ5NjMtYWQ0NS03ZDc4ZmQzZDM3OG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 xml:space="preserve">для </w:t>
      </w:r>
      <w:proofErr w:type="spellStart"/>
      <w:r w:rsidR="004D4356" w:rsidRPr="00707EA0">
        <w:t>ПММА</w:t>
      </w:r>
      <w:proofErr w:type="spellEnd"/>
      <w:r w:rsidR="004D4356" w:rsidRPr="00707EA0">
        <w:t xml:space="preserve"> при 30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hNjFkM2FmMi0wNDY1LTQzNDYtYTVhYS1jNDA2YTUyZTExNm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5406C1E1" w:rsidR="0000738F" w:rsidRPr="00832871" w:rsidRDefault="00C52FCE" w:rsidP="001830AD">
      <w:pPr>
        <w:pStyle w:val="a3"/>
      </w:pPr>
      <w:r>
        <w:t>В</w:t>
      </w:r>
      <w:r w:rsidR="00CE4132">
        <w:t xml:space="preserve"> литературе представлены данные для общей реакции гибели активного радикала полимера. </w:t>
      </w:r>
      <w:r>
        <w:t>М</w:t>
      </w:r>
      <w:r w:rsidR="00CE4132">
        <w:t xml:space="preserve">ожно рассматривать </w:t>
      </w: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ю </w:t>
      </w:r>
      <w:r w:rsidR="00CE4132">
        <w:t xml:space="preserve">как </w:t>
      </w:r>
      <w:r w:rsidR="004D4356">
        <w:t>одну</w:t>
      </w:r>
      <w:r w:rsidR="00CE4132"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}</w:instrText>
          </w:r>
          <w:r w:rsidR="00832871">
            <w:fldChar w:fldCharType="separate"/>
          </w:r>
          <w:r w:rsidR="00186D61">
            <w:t>[46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0" w:name="_Toc167708172"/>
      <w:bookmarkStart w:id="91" w:name="_Toc168115109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0"/>
      <w:bookmarkEnd w:id="91"/>
    </w:p>
    <w:p w14:paraId="3E212A32" w14:textId="3E0DA5B4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05EF6">
        <w:t xml:space="preserve">Схема </w:t>
      </w:r>
      <w:r w:rsidR="00905EF6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781AC3BB" w:rsidR="008209BC" w:rsidRDefault="00D87901" w:rsidP="008B3F87">
      <w:pPr>
        <w:pStyle w:val="af2"/>
        <w:jc w:val="center"/>
      </w:pPr>
      <w:bookmarkStart w:id="92" w:name="_Ref165759625"/>
      <w:r>
        <w:t xml:space="preserve">Схема </w:t>
      </w:r>
      <w:fldSimple w:instr=" SEQ Схема \* ARABIC ">
        <w:r w:rsidR="00905EF6">
          <w:rPr>
            <w:noProof/>
          </w:rPr>
          <w:t>24</w:t>
        </w:r>
      </w:fldSimple>
      <w:bookmarkEnd w:id="92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5BA02151" w:rsidR="0000738F" w:rsidRDefault="0000738F" w:rsidP="008B3F87">
      <w:pPr>
        <w:pStyle w:val="af2"/>
        <w:jc w:val="center"/>
      </w:pPr>
      <w:bookmarkStart w:id="93" w:name="_Ref166810614"/>
      <w:r>
        <w:t xml:space="preserve">Схема </w:t>
      </w:r>
      <w:fldSimple w:instr=" SEQ Схема \* ARABIC ">
        <w:r w:rsidR="00905EF6">
          <w:rPr>
            <w:noProof/>
          </w:rPr>
          <w:t>25</w:t>
        </w:r>
      </w:fldSimple>
      <w:bookmarkEnd w:id="93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52F5691E" w14:textId="2ECA2413" w:rsidR="00C52FCE" w:rsidRPr="00C52FCE" w:rsidRDefault="004E2653" w:rsidP="00D05E70">
      <w:pPr>
        <w:pStyle w:val="31"/>
      </w:pPr>
      <w:bookmarkStart w:id="94" w:name="_Toc167708173"/>
      <w:bookmarkStart w:id="95" w:name="_Toc168115110"/>
      <w:bookmarkStart w:id="96" w:name="_Hlk134744726"/>
      <w:r>
        <w:t>Описание модели</w:t>
      </w:r>
      <w:bookmarkEnd w:id="94"/>
      <w:bookmarkEnd w:id="95"/>
      <w:r>
        <w:t xml:space="preserve"> </w:t>
      </w:r>
    </w:p>
    <w:p w14:paraId="23673546" w14:textId="33AF61D0" w:rsidR="00C52FCE" w:rsidRPr="0068282A" w:rsidRDefault="00D05E70" w:rsidP="00C52FCE">
      <w:pPr>
        <w:pStyle w:val="a3"/>
      </w:pPr>
      <w:r>
        <w:t xml:space="preserve">Уравнение </w:t>
      </w:r>
      <w:proofErr w:type="spellStart"/>
      <w:r>
        <w:t>Аврами</w:t>
      </w:r>
      <w:proofErr w:type="spellEnd"/>
      <w:r>
        <w:t xml:space="preserve"> может быть использовано для аппроксимации зависимости </w:t>
      </w:r>
      <w:r w:rsidR="00C52FCE">
        <w:t xml:space="preserve">конверсии полимера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H</m:t>
        </m:r>
        <m:r>
          <w:rPr>
            <w:rFonts w:ascii="Cambria Math" w:hAnsi="Cambria Math"/>
          </w:rPr>
          <m:t xml:space="preserve">) </m:t>
        </m:r>
      </m:oMath>
      <w:r w:rsidR="00C52FCE">
        <w:t xml:space="preserve">от </w:t>
      </w:r>
      <w:r>
        <w:t>экспозиции</w:t>
      </w:r>
      <w:r w:rsidR="00C52FCE">
        <w:t xml:space="preserve"> </w:t>
      </w:r>
      <m:oMath>
        <m:r>
          <w:rPr>
            <w:rFonts w:ascii="Cambria Math" w:hAnsi="Cambria Math"/>
          </w:rPr>
          <m:t>H</m:t>
        </m:r>
      </m:oMath>
      <w:r w:rsidR="00C52FCE">
        <w:t xml:space="preserve"> </w:t>
      </w:r>
      <w:r>
        <w:t xml:space="preserve">при воздействии светом с интенсивностью </w:t>
      </w:r>
      <m:oMath>
        <m:r>
          <w:rPr>
            <w:rFonts w:ascii="Cambria Math" w:hAnsi="Cambria Math"/>
          </w:rPr>
          <m:t>I</m:t>
        </m:r>
      </m:oMath>
      <w:r w:rsidR="00676BD2">
        <w:t xml:space="preserve"> (</w:t>
      </w:r>
      <w:r w:rsidR="00676BD2">
        <w:fldChar w:fldCharType="begin"/>
      </w:r>
      <w:r w:rsidR="00676BD2">
        <w:instrText xml:space="preserve"> REF _Ref165933580 \h </w:instrText>
      </w:r>
      <w:r w:rsidR="00676BD2">
        <w:fldChar w:fldCharType="separate"/>
      </w:r>
      <w:r w:rsidR="00905EF6">
        <w:t xml:space="preserve">Рисунок </w:t>
      </w:r>
      <w:r w:rsidR="00905EF6">
        <w:rPr>
          <w:noProof/>
        </w:rPr>
        <w:t>4</w:t>
      </w:r>
      <w:r w:rsidR="00676BD2">
        <w:fldChar w:fldCharType="end"/>
      </w:r>
      <w:r w:rsidR="00676BD2">
        <w:t>)</w:t>
      </w:r>
      <w:r w:rsidR="00C52FCE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52FCE" w14:paraId="070B1B42" w14:textId="77777777" w:rsidTr="004369C1">
        <w:tc>
          <w:tcPr>
            <w:tcW w:w="474" w:type="pct"/>
          </w:tcPr>
          <w:p w14:paraId="497377D3" w14:textId="77777777" w:rsidR="00C52FCE" w:rsidRDefault="00C52FCE" w:rsidP="004369C1">
            <w:pPr>
              <w:pStyle w:val="a3"/>
            </w:pPr>
          </w:p>
        </w:tc>
        <w:tc>
          <w:tcPr>
            <w:tcW w:w="3974" w:type="pct"/>
          </w:tcPr>
          <w:p w14:paraId="6DC8B8BC" w14:textId="77777777" w:rsidR="00C52FCE" w:rsidRPr="00BE3A74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863F164" w14:textId="77777777" w:rsidR="00C52FCE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3D307527" w14:textId="4633E5BC" w:rsidR="00C52FCE" w:rsidRDefault="00C52FCE" w:rsidP="004369C1">
            <w:pPr>
              <w:pStyle w:val="a3"/>
            </w:pPr>
            <w:bookmarkStart w:id="97" w:name="_Ref165932810"/>
            <w:bookmarkStart w:id="98" w:name="_Ref165932991"/>
            <w:r>
              <w:t>(</w:t>
            </w:r>
            <w:fldSimple w:instr=" SEQ Формула \*ARABIC ">
              <w:r w:rsidR="00905EF6">
                <w:rPr>
                  <w:noProof/>
                </w:rPr>
                <w:t>4</w:t>
              </w:r>
            </w:fldSimple>
            <w:bookmarkStart w:id="99" w:name="_Ref165932985"/>
            <w:bookmarkEnd w:id="97"/>
            <w:r>
              <w:t>)</w:t>
            </w:r>
            <w:bookmarkEnd w:id="98"/>
            <w:bookmarkEnd w:id="99"/>
          </w:p>
        </w:tc>
      </w:tr>
    </w:tbl>
    <w:p w14:paraId="50216E65" w14:textId="20516D94" w:rsidR="00C52FCE" w:rsidRDefault="00C52FCE" w:rsidP="00D05E70">
      <w:pPr>
        <w:pStyle w:val="a2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 w:rsidR="00D05E70">
        <w:t xml:space="preserve">экспозиция, при которой скорость конверсии максимальна, параметры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05E70">
        <w:rPr>
          <w:bCs/>
        </w:rPr>
        <w:t xml:space="preserve"> и</w:t>
      </w:r>
      <m:oMath>
        <m:r>
          <w:rPr>
            <w:rFonts w:ascii="Cambria Math" w:hAnsi="Cambria Math"/>
          </w:rPr>
          <m:t xml:space="preserve"> γ</m:t>
        </m:r>
      </m:oMath>
      <w:r w:rsidR="00D05E70">
        <w:t xml:space="preserve"> </w:t>
      </w:r>
      <w:r w:rsidR="00D05E70" w:rsidRPr="009007F9">
        <w:t>определяю</w:t>
      </w:r>
      <w:r w:rsidR="00D05E70">
        <w:t>т</w:t>
      </w:r>
      <w:r w:rsidR="00D05E70" w:rsidRPr="009007F9">
        <w:t xml:space="preserve"> контраст композиции</w:t>
      </w:r>
      <w:r w:rsidR="003B43E3">
        <w:t>.</w:t>
      </w:r>
    </w:p>
    <w:bookmarkStart w:id="100" w:name="_MON_1776644984"/>
    <w:bookmarkEnd w:id="100"/>
    <w:p w14:paraId="2D94F41B" w14:textId="77777777" w:rsidR="00C52FCE" w:rsidRDefault="00C52FCE" w:rsidP="00C52FCE">
      <w:pPr>
        <w:pStyle w:val="a2"/>
      </w:pPr>
      <w:r w:rsidRPr="00B43905">
        <w:object w:dxaOrig="5245" w:dyaOrig="3440" w14:anchorId="57E265C6">
          <v:shape id="_x0000_i1035" type="#_x0000_t75" style="width:307.6pt;height:201.75pt" o:ole="">
            <v:imagedata r:id="rId51" o:title=""/>
          </v:shape>
          <o:OLEObject Type="Embed" ProgID="Word.Picture.8" ShapeID="_x0000_i1035" DrawAspect="Content" ObjectID="_1778783193" r:id="rId52"/>
        </w:object>
      </w:r>
    </w:p>
    <w:p w14:paraId="46657A5D" w14:textId="773697E9" w:rsidR="00C52FCE" w:rsidRDefault="00C52FCE" w:rsidP="00C52FCE">
      <w:pPr>
        <w:pStyle w:val="af2"/>
      </w:pPr>
      <w:bookmarkStart w:id="101" w:name="_Ref165933580"/>
      <w:r>
        <w:t xml:space="preserve">Рисунок </w:t>
      </w:r>
      <w:fldSimple w:instr=" SEQ Рисунок \* ARABIC ">
        <w:r w:rsidR="00905EF6">
          <w:rPr>
            <w:noProof/>
          </w:rPr>
          <w:t>4</w:t>
        </w:r>
      </w:fldSimple>
      <w:bookmarkEnd w:id="101"/>
      <w:r>
        <w:t xml:space="preserve"> – </w:t>
      </w:r>
      <w:r w:rsidR="00D05E70">
        <w:t>Экспозиционные кривые для</w:t>
      </w:r>
      <w:r>
        <w:t xml:space="preserve"> некоторых мономеров</w:t>
      </w:r>
    </w:p>
    <w:p w14:paraId="2042E861" w14:textId="77B58607" w:rsidR="00D62C05" w:rsidRPr="00D62C05" w:rsidRDefault="003B43E3" w:rsidP="00700335">
      <w:pPr>
        <w:pStyle w:val="a3"/>
      </w:pPr>
      <w:r>
        <w:t>В общем случае и</w:t>
      </w:r>
      <w:r w:rsidR="00D05E70">
        <w:t xml:space="preserve">нициирование можно </w:t>
      </w:r>
      <w:r>
        <w:t>осуществлять</w:t>
      </w:r>
      <w:r w:rsidR="00D05E70">
        <w:t xml:space="preserve"> </w:t>
      </w:r>
      <w:r>
        <w:t xml:space="preserve">не только меняющимся во времени световыми потоками, но и воздействовать на среду </w:t>
      </w:r>
      <w:r w:rsidR="00D05E70">
        <w:t>локально</w:t>
      </w:r>
      <w:r>
        <w:t xml:space="preserve"> – </w:t>
      </w:r>
      <w:r w:rsidR="00D05E70">
        <w:t xml:space="preserve">неоднородным свето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>
        <w:rPr>
          <w:bCs/>
        </w:rPr>
        <w:t xml:space="preserve">. В этом случае </w:t>
      </w:r>
      <w:r w:rsidR="00652DE7">
        <w:rPr>
          <w:bCs/>
        </w:rPr>
        <w:t>из-за неоднородного расхода мономера на образование полимера в</w:t>
      </w:r>
      <w:r w:rsidR="00652DE7" w:rsidRPr="009007F9">
        <w:t xml:space="preserve"> </w:t>
      </w:r>
      <w:r w:rsidR="00652DE7">
        <w:t>рассматриваемой</w:t>
      </w:r>
      <w:r w:rsidR="00D05E70">
        <w:t xml:space="preserve"> систем</w:t>
      </w:r>
      <w:r>
        <w:t xml:space="preserve">е могут возникать диффузионные потоки, вызываемые нарушением концентрационного равновесия компонентов </w:t>
      </w:r>
      <w:r w:rsidR="00652DE7">
        <w:t xml:space="preserve">среды: </w:t>
      </w:r>
      <w:r w:rsidR="00652DE7" w:rsidRPr="00652DE7">
        <w:rPr>
          <w:i/>
        </w:rPr>
        <w:t>M</w:t>
      </w:r>
      <w:r w:rsidRPr="00652DE7">
        <w:rPr>
          <w:i/>
        </w:rPr>
        <w:t xml:space="preserve"> + N + P =</w:t>
      </w:r>
      <w:r w:rsidR="00652DE7">
        <w:rPr>
          <w:i/>
        </w:rPr>
        <w:t xml:space="preserve"> </w:t>
      </w:r>
      <w:r w:rsidRPr="00652DE7">
        <w:t>1</w:t>
      </w:r>
      <w:r w:rsidRPr="00652DE7">
        <w:rPr>
          <w:i/>
        </w:rPr>
        <w:t xml:space="preserve"> (M, P, N</w:t>
      </w:r>
      <w:r w:rsidRPr="000E6923">
        <w:t xml:space="preserve">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).</w:t>
      </w:r>
      <w:r w:rsidR="00700335">
        <w:t xml:space="preserve"> </w:t>
      </w:r>
      <w:r w:rsidR="00652DE7">
        <w:t xml:space="preserve">В общем случае, </w:t>
      </w:r>
      <w:r w:rsidR="00652DE7">
        <w:rPr>
          <w:bCs/>
        </w:rPr>
        <w:t xml:space="preserve">может задаваться произвольным профиле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f</m:t>
        </m:r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F90153" w:rsidRPr="00F90153">
        <w:rPr>
          <w:bCs/>
        </w:rPr>
        <w:t>.</w:t>
      </w:r>
      <w:r w:rsidR="00652DE7">
        <w:rPr>
          <w:bCs/>
        </w:rPr>
        <w:t xml:space="preserve"> </w:t>
      </w:r>
      <w:r w:rsidR="00700335">
        <w:t xml:space="preserve">Компьютерное моделирование осуществлялось в рамках модели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05EF6">
        <w:t>(</w:t>
      </w:r>
      <w:r w:rsidR="00905EF6">
        <w:rPr>
          <w:noProof/>
        </w:rPr>
        <w:t>5</w:t>
      </w:r>
      <w:r w:rsidR="00905EF6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MTAwMi9hcHAuNTE0MzUiLCJVcmlTdHJpbmciOiJodHRwczovL2RvaS5vcmcvMTAuMTAwMi9hcHAuNTE0Mz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cmVmIjoiOCJ9fSx7IiRpZCI6IjIxIiwiJHR5cGUiOiJTd2lzc0FjYWRlbWljLkNpdGF2aS5QZXJzb24sIFN3aXNzQWNhZGVtaWMuQ2l0YXZpIiwiRmlyc3ROYW1lIjoiU2VyZ2V5IiwiTGFzdE5hbWUiOiJNZW5zb3YiLCJNaWRkbGVOYW1lIjoiTi4iLCJQcm90ZWN0ZWQiOmZhbHNlLCJTZXgiOjAsIkNyZWF0ZWRCeSI6Il9IT01FIiwiQ3JlYXRlZE9uIjoiMjAyNC0wNS0wNlQyMTozMTo1NCIsIk1vZGlmaWVkQnkiOiJfSE9NRSIsIklkIjoiNDYxZmViMGMtZGMxZS00YWU4LTg4NDItMTM0NTQ2NjBlYmE0IiwiTW9kaWZpZWRPbiI6IjIwMjQtMDUtMDZUMjE6MzE6NTQiLCJQcm9qZWN0Ijp7IiRyZWYiOiI4In19XSwiQmliVGVYS2V5IjoiQmF0ZW5raW4uMjAxNSI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}</w:instrText>
          </w:r>
          <w:r w:rsidR="004E2653">
            <w:fldChar w:fldCharType="separate"/>
          </w:r>
          <w:r w:rsidR="00186D61">
            <w:t>[47, 48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>позволяющ</w:t>
      </w:r>
      <w:r w:rsidR="00700335">
        <w:t>ей</w:t>
      </w:r>
      <w:r w:rsidR="00E610AF">
        <w:t xml:space="preserve"> </w:t>
      </w:r>
      <w:r w:rsidR="008B3F87">
        <w:t>рассчитать</w:t>
      </w:r>
      <w:r w:rsidR="004E2653">
        <w:t xml:space="preserve"> концентрационн</w:t>
      </w:r>
      <w:r w:rsidR="00700335">
        <w:t>ые</w:t>
      </w:r>
      <w:r w:rsidR="004E2653">
        <w:t xml:space="preserve"> профил</w:t>
      </w:r>
      <w:r w:rsidR="00700335">
        <w:t>и</w:t>
      </w:r>
      <w:r w:rsidR="004E2653">
        <w:t xml:space="preserve"> </w:t>
      </w:r>
      <w:r w:rsidR="00700335">
        <w:t xml:space="preserve">компонентов среды, получаемые </w:t>
      </w:r>
      <w:r w:rsidR="004E2653">
        <w:t xml:space="preserve">в ходе неоднородной </w:t>
      </w:r>
      <w:proofErr w:type="spellStart"/>
      <w:r w:rsidR="004E2653">
        <w:t>фотополимеризации</w:t>
      </w:r>
      <w:proofErr w:type="spellEnd"/>
      <w:r w:rsidR="00700335">
        <w:t>.</w:t>
      </w:r>
      <w:r w:rsidR="00BD063D">
        <w:t xml:space="preserve"> </w:t>
      </w:r>
      <w:r w:rsidR="00D62C05">
        <w:t xml:space="preserve">Здесь учитывается, что </w:t>
      </w:r>
      <w:proofErr w:type="spellStart"/>
      <w:r w:rsidR="00D62C05">
        <w:t>полимеризоваться</w:t>
      </w:r>
      <w:proofErr w:type="spellEnd"/>
      <w:r w:rsidR="00D62C05">
        <w:t xml:space="preserve"> может не весь объем, а только та его часть,</w:t>
      </w:r>
      <w:r w:rsidR="00D62C05" w:rsidRPr="00D62C05">
        <w:t xml:space="preserve"> </w:t>
      </w:r>
      <w:r w:rsidR="00D62C05">
        <w:t>которая занята мономером, со скоростью расхода мономера</w:t>
      </w:r>
      <w:r w:rsidR="00D62C05" w:rsidRPr="00D62C0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D62C05">
        <w:t xml:space="preserve"> в соответствии с экспозиционной характеристикой </w:t>
      </w:r>
      <w:r w:rsidR="00D62C05">
        <w:fldChar w:fldCharType="begin"/>
      </w:r>
      <w:r w:rsidR="00D62C05">
        <w:instrText xml:space="preserve"> REF _Ref165932991 \h </w:instrText>
      </w:r>
      <w:r w:rsidR="00D62C05">
        <w:fldChar w:fldCharType="separate"/>
      </w:r>
      <w:r w:rsidR="00905EF6">
        <w:t>(</w:t>
      </w:r>
      <w:r w:rsidR="00905EF6">
        <w:rPr>
          <w:noProof/>
        </w:rPr>
        <w:t>4</w:t>
      </w:r>
      <w:r w:rsidR="00905EF6">
        <w:t>)</w:t>
      </w:r>
      <w:r w:rsidR="00D62C05">
        <w:fldChar w:fldCharType="end"/>
      </w:r>
      <w:r w:rsidR="00D62C05">
        <w:t>.</w:t>
      </w:r>
    </w:p>
    <w:p w14:paraId="55AD59A3" w14:textId="77777777" w:rsidR="00D62C05" w:rsidRDefault="00D62C05" w:rsidP="00700335">
      <w:pPr>
        <w:pStyle w:val="a3"/>
      </w:pPr>
    </w:p>
    <w:p w14:paraId="5A5812C0" w14:textId="77777777" w:rsidR="00700335" w:rsidRDefault="00700335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  <w:r>
        <w:br w:type="page"/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9227B3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6EE99F8A" w:rsidR="004E2653" w:rsidRPr="004C33A4" w:rsidRDefault="009227B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N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∇P</m:t>
                </m:r>
              </m:oMath>
            </m:oMathPara>
          </w:p>
          <w:p w14:paraId="601FC1B9" w14:textId="47A47A85" w:rsidR="004E2653" w:rsidRPr="004C33A4" w:rsidRDefault="009227B3" w:rsidP="001830AD">
            <w:pPr>
              <w:pStyle w:val="a2"/>
              <w:rPr>
                <w:bCs/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∇N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∇P</m:t>
                </m:r>
              </m:oMath>
            </m:oMathPara>
          </w:p>
          <w:p w14:paraId="6E669BCD" w14:textId="00EC10A1" w:rsidR="004E2653" w:rsidRPr="0097595D" w:rsidRDefault="009227B3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-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N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9227B3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0FA5CA12" w:rsidR="004E2653" w:rsidRDefault="004E2653" w:rsidP="001830AD">
            <w:pPr>
              <w:pStyle w:val="a2"/>
            </w:pPr>
            <w:bookmarkStart w:id="102" w:name="_Ref165932144"/>
            <w:bookmarkStart w:id="103" w:name="_Ref165932150"/>
            <w:r>
              <w:t>(</w:t>
            </w:r>
            <w:fldSimple w:instr=" SEQ Формула \*ARABIC ">
              <w:r w:rsidR="00905EF6">
                <w:rPr>
                  <w:noProof/>
                </w:rPr>
                <w:t>5</w:t>
              </w:r>
            </w:fldSimple>
            <w:bookmarkEnd w:id="102"/>
            <w:r>
              <w:t>)</w:t>
            </w:r>
            <w:bookmarkEnd w:id="103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603EAD" w14:textId="6221AB96" w:rsidR="00767C33" w:rsidRPr="009007F9" w:rsidRDefault="009227B3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AF8FE21" w14:textId="1AE137E1" w:rsidR="00F14134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0F7A382D" w14:textId="4433EDEA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905EF6">
          <w:rPr>
            <w:noProof/>
          </w:rPr>
          <w:t>3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CaWJUZVhLZXkiOiJCYXRlbmtpbi4yMDE1IiwiQ2l0YXRpb25LZXlVcGRhdGVUeXBlIjowLCJDb2xsYWJvcmF0b3JzIjpbXSwiRG9pIjoiMTAuMTAwNy9zMTA5NjUtMDE1LTA3MDIteC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wNy9zMTA5NjUtMDE1LTA3MDIteCIsIlVyaVN0cmluZyI6Imh0dHBzOi8vZG9pLm9yZy8xMC4xMDA3L3MxMDk2NS0wMTUtMDcwMi14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yMTozMTo1NCIsIk1vZGlmaWVkQnkiOiJfSE9NRSIsIklkIjoiMjBiMjE1YmItNTBjZC00MGZjLWJjNDEtMjU1NTAzYTc2Njk1IiwiTW9kaWZpZWRPbiI6IjIwMjQtMDUtMDZUMjE6MzE6NTQiLCJQcm9qZWN0Ijp7IiRyZWYiOiI4In19XSwiTm90ZXMiOiJQSUk6ICA3MDIi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Q4XSJ9XX0sIlRhZyI6IkNpdGF2aVBsYWNlaG9sZGVyIzIzNjc2NmU0LTAwNGEtNDViMS1hMGYwLTkyZTU5YmE2Njc1YiIsIlRleHQiOiJbNDhdIiwiV0FJVmVyc2lvbiI6IjYuMTUuMi4wIn0=}</w:instrText>
          </w:r>
          <w:r>
            <w:fldChar w:fldCharType="separate"/>
          </w:r>
          <w:r w:rsidR="00186D61">
            <w:t>[48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9227B3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38A0978D" w:rsidR="00F14134" w:rsidRPr="00E4126D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3BD24D86" w:rsidR="00F14134" w:rsidRPr="00D14EAD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9227B3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14:paraId="58F1E9AE" w14:textId="77777777" w:rsidR="00B56262" w:rsidRDefault="00B56262" w:rsidP="00B56262">
      <w:pPr>
        <w:pStyle w:val="a3"/>
      </w:pPr>
      <w:bookmarkStart w:id="104" w:name="_Toc167708174"/>
    </w:p>
    <w:p w14:paraId="0AE96B3E" w14:textId="0924843E" w:rsidR="004E2653" w:rsidRDefault="004E2653" w:rsidP="00A45120">
      <w:pPr>
        <w:pStyle w:val="31"/>
      </w:pPr>
      <w:bookmarkStart w:id="105" w:name="_Toc168115111"/>
      <w:r>
        <w:lastRenderedPageBreak/>
        <w:t>Диффузионные процессы</w:t>
      </w:r>
      <w:bookmarkEnd w:id="104"/>
      <w:bookmarkEnd w:id="105"/>
    </w:p>
    <w:p w14:paraId="061DBC03" w14:textId="7EC0CB1C" w:rsidR="00A60B29" w:rsidRDefault="004E2653" w:rsidP="00A60B29">
      <w:pPr>
        <w:pStyle w:val="a3"/>
      </w:pPr>
      <w:r>
        <w:t>Диффузия –</w:t>
      </w:r>
      <w:r w:rsidR="001400C8">
        <w:t xml:space="preserve"> </w:t>
      </w:r>
      <w:r w:rsidRPr="0082246B">
        <w:t>процесс установления наиболее вероятного пространственного распределения частиц при их хаотическом движении в газах, жидкостях и твёрдых телах</w:t>
      </w:r>
      <w:r w:rsidR="00D81F1C">
        <w:t xml:space="preserve">. Он может приводить к переносу частиц вещества </w:t>
      </w:r>
      <w:r w:rsidR="00D81F1C" w:rsidRPr="00F30F6F">
        <w:t>из области с высокой концентрацией в область с низкой концентрацией</w:t>
      </w:r>
      <w:r w:rsidR="00D81F1C">
        <w:t>.</w:t>
      </w:r>
      <w:r w:rsidR="00A60B29">
        <w:t xml:space="preserve"> Перераспределение вещества в пространстве описывается законом сохранения массы (уравнения непрерывности) для несжимаемой</w:t>
      </w:r>
      <w:r w:rsidR="00A60B29" w:rsidRPr="00405E44">
        <w:t xml:space="preserve"> </w:t>
      </w:r>
      <w:r w:rsidR="00A60B29">
        <w:t xml:space="preserve">жидкости </w:t>
      </w:r>
      <w:sdt>
        <w:sdtPr>
          <w:alias w:val="To edit, see citavi.com/edit"/>
          <w:tag w:val="CitaviPlaceholder#702650db-9594-4d0f-a2c6-18e1ffcd07b5"/>
          <w:id w:val="1742054431"/>
          <w:placeholder>
            <w:docPart w:val="3B58C5CFD4B14108B7B16F71DE957D35"/>
          </w:placeholder>
        </w:sdtPr>
        <w:sdtContent>
          <w:r w:rsidR="00A60B2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M3MDI2NTBkYi05NTk0LTRkMGYtYTJjNi0xOGUxZmZjZDA3YjUiLCJUZXh0IjoiWzQ5XSIsIldBSVZlcnNpb24iOiI2LjE1LjIuMCJ9}</w:instrText>
          </w:r>
          <w:r w:rsidR="00A60B29">
            <w:fldChar w:fldCharType="separate"/>
          </w:r>
          <w:r w:rsidR="00186D61">
            <w:t>[49]</w:t>
          </w:r>
          <w:r w:rsidR="00A60B29">
            <w:fldChar w:fldCharType="end"/>
          </w:r>
        </w:sdtContent>
      </w:sdt>
      <w:r w:rsidR="00A60B29">
        <w:t>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A60B29" w14:paraId="70074571" w14:textId="77777777" w:rsidTr="004369C1">
        <w:tc>
          <w:tcPr>
            <w:tcW w:w="429" w:type="pct"/>
          </w:tcPr>
          <w:p w14:paraId="0863FF0D" w14:textId="77777777" w:rsidR="00A60B29" w:rsidRDefault="00A60B29" w:rsidP="004369C1">
            <w:pPr>
              <w:pStyle w:val="a3"/>
            </w:pPr>
          </w:p>
        </w:tc>
        <w:tc>
          <w:tcPr>
            <w:tcW w:w="3947" w:type="pct"/>
          </w:tcPr>
          <w:p w14:paraId="7F3C44C6" w14:textId="1A308F0B" w:rsidR="00A60B29" w:rsidRPr="00102821" w:rsidRDefault="009227B3" w:rsidP="004369C1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462762D4" w14:textId="1608022B" w:rsidR="00A60B29" w:rsidRDefault="00A60B29" w:rsidP="004369C1">
            <w:pPr>
              <w:pStyle w:val="a3"/>
            </w:pPr>
            <w:bookmarkStart w:id="106" w:name="_Ref165983587"/>
            <w:r>
              <w:t>(</w:t>
            </w:r>
            <w:fldSimple w:instr=" SEQ Формула \*ARABIC ">
              <w:r w:rsidR="00905EF6">
                <w:rPr>
                  <w:noProof/>
                </w:rPr>
                <w:t>6</w:t>
              </w:r>
            </w:fldSimple>
            <w:r>
              <w:t>)</w:t>
            </w:r>
            <w:bookmarkEnd w:id="106"/>
          </w:p>
        </w:tc>
      </w:tr>
    </w:tbl>
    <w:p w14:paraId="2B26F38E" w14:textId="77777777" w:rsidR="00A60B29" w:rsidRDefault="00A60B29" w:rsidP="00D81F1C">
      <w:pPr>
        <w:pStyle w:val="a3"/>
      </w:pPr>
    </w:p>
    <w:p w14:paraId="7B8FC286" w14:textId="006926E6" w:rsidR="004E2653" w:rsidRDefault="00A60B29" w:rsidP="00A60B29">
      <w:pPr>
        <w:pStyle w:val="a3"/>
      </w:pPr>
      <w:r>
        <w:t xml:space="preserve">Где </w:t>
      </w:r>
      <m:oMath>
        <m:r>
          <w:rPr>
            <w:rFonts w:ascii="Cambria Math" w:hAnsi="Cambria Math"/>
          </w:rPr>
          <m:t>j=-D∇C</m:t>
        </m:r>
      </m:oMath>
      <w:r>
        <w:t xml:space="preserve">  – п</w:t>
      </w:r>
      <w:r w:rsidR="004E2653">
        <w:t xml:space="preserve">лотность потока вещества </w:t>
      </w:r>
      <w:r w:rsidRPr="00A60B29">
        <w:rPr>
          <w:i/>
        </w:rPr>
        <w:t>С</w:t>
      </w:r>
      <w:r>
        <w:t>,</w:t>
      </w: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 w:rsidR="004E2653">
        <w:t>коэффициент диффузии</w:t>
      </w:r>
      <w:r w:rsidR="00F14134">
        <w:t>,</w:t>
      </w:r>
      <w:r w:rsidR="004E265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. </w:t>
      </w:r>
    </w:p>
    <w:p w14:paraId="6DCBA9AB" w14:textId="77777777" w:rsidR="004E2653" w:rsidRDefault="004E2653" w:rsidP="00D81F1C">
      <w:pPr>
        <w:pStyle w:val="1"/>
        <w:numPr>
          <w:ilvl w:val="0"/>
          <w:numId w:val="40"/>
        </w:numPr>
      </w:pPr>
      <w:proofErr w:type="spellStart"/>
      <w:r>
        <w:t>Взаимодиффузия</w:t>
      </w:r>
      <w:proofErr w:type="spellEnd"/>
    </w:p>
    <w:p w14:paraId="393903FA" w14:textId="4460D8A2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потока</w:t>
      </w:r>
      <w:r w:rsidR="00D55D7D"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>
        <w:t xml:space="preserve">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9227B3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58F84AEC" w:rsidR="004E2653" w:rsidRDefault="004E2653" w:rsidP="001830AD">
            <w:pPr>
              <w:pStyle w:val="a3"/>
            </w:pPr>
            <w:bookmarkStart w:id="107" w:name="_Ref167724999"/>
            <w:r>
              <w:t>(</w:t>
            </w:r>
            <w:fldSimple w:instr=" SEQ Формула \*ARABIC ">
              <w:r w:rsidR="00905EF6">
                <w:rPr>
                  <w:noProof/>
                </w:rPr>
                <w:t>7</w:t>
              </w:r>
            </w:fldSimple>
            <w:r>
              <w:t>)</w:t>
            </w:r>
            <w:bookmarkEnd w:id="107"/>
          </w:p>
        </w:tc>
      </w:tr>
    </w:tbl>
    <w:p w14:paraId="1FCD7D4C" w14:textId="65EB289D" w:rsidR="004E2653" w:rsidRPr="00D55D7D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>, растворенном в</w:t>
      </w:r>
      <w:r w:rsidR="00D55D7D">
        <w:t xml:space="preserve"> веществе</w:t>
      </w:r>
      <w:r w:rsidR="004E2653">
        <w:t xml:space="preserve"> </w:t>
      </w:r>
      <w:r w:rsidR="004E2653">
        <w:rPr>
          <w:lang w:val="en-US"/>
        </w:rPr>
        <w:t>B</w:t>
      </w:r>
      <w:r>
        <w:t>.</w:t>
      </w:r>
    </w:p>
    <w:p w14:paraId="294C8568" w14:textId="659624A9" w:rsidR="004E2653" w:rsidRDefault="00D55D7D" w:rsidP="00997DF8">
      <w:pPr>
        <w:pStyle w:val="a3"/>
      </w:pPr>
      <w:r>
        <w:t>Коэффициент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зависит как от подвижности обоих компонентов, так и от взаимодействия между ними. </w:t>
      </w:r>
      <w:r>
        <w:t>П</w:t>
      </w:r>
      <w:r w:rsidR="004E2653">
        <w:t xml:space="preserve">одвижность каждого компонента можно охарактеризовать </w:t>
      </w:r>
      <w:r w:rsidR="004E2653" w:rsidRPr="00250AF8">
        <w:rPr>
          <w:b/>
          <w:bCs/>
          <w:i/>
          <w:iCs/>
        </w:rPr>
        <w:t>собственным коэффициентом диффузии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6D092A6C" w14:textId="1D150A12" w:rsidR="004E2653" w:rsidRDefault="009227B3" w:rsidP="00D55D7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13AD75DC" w14:textId="78B0C1B8" w:rsidR="004E2653" w:rsidRDefault="004E2653" w:rsidP="001830AD">
            <w:pPr>
              <w:pStyle w:val="a3"/>
            </w:pPr>
            <w:bookmarkStart w:id="108" w:name="_Ref166014911"/>
            <w:r>
              <w:t>(</w:t>
            </w:r>
            <w:fldSimple w:instr=" SEQ Формула \*ARABIC ">
              <w:r w:rsidR="00905EF6">
                <w:rPr>
                  <w:noProof/>
                </w:rPr>
                <w:t>8</w:t>
              </w:r>
            </w:fldSimple>
            <w:r>
              <w:t>)</w:t>
            </w:r>
            <w:bookmarkEnd w:id="108"/>
          </w:p>
        </w:tc>
      </w:tr>
    </w:tbl>
    <w:p w14:paraId="1292751B" w14:textId="6FA9EA02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D55D7D">
        <w:rPr>
          <w:rFonts w:eastAsia="SimSu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55D7D">
        <w:t xml:space="preserve"> –</w:t>
      </w:r>
      <w:r w:rsidR="0070324E" w:rsidRPr="00F01BEA">
        <w:t xml:space="preserve"> </w:t>
      </w:r>
      <w:r w:rsidR="004E2653" w:rsidRPr="00F01BEA">
        <w:t>собственны</w:t>
      </w:r>
      <w:r w:rsidR="00D55D7D">
        <w:t>й</w:t>
      </w:r>
      <w:r w:rsidR="004E2653" w:rsidRPr="00F01BEA">
        <w:t xml:space="preserve"> коэффициент диффузии</w:t>
      </w:r>
      <w:r w:rsidR="00D55D7D">
        <w:t xml:space="preserve"> вещества</w:t>
      </w:r>
      <w:r w:rsidR="004E2653" w:rsidRPr="00F01BEA">
        <w:t xml:space="preserve"> A в смеси</w:t>
      </w:r>
      <w:r>
        <w:rPr>
          <w:szCs w:val="22"/>
        </w:rPr>
        <w:t>.</w:t>
      </w:r>
    </w:p>
    <w:p w14:paraId="17A34289" w14:textId="29BCCB94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9227B3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577AD6A3" w:rsidR="004E2653" w:rsidRDefault="004E2653" w:rsidP="001830AD">
            <w:pPr>
              <w:pStyle w:val="a3"/>
            </w:pPr>
            <w:bookmarkStart w:id="109" w:name="_Ref166015715"/>
            <w:r>
              <w:t>(</w:t>
            </w:r>
            <w:fldSimple w:instr=" SEQ Формула \*ARABIC ">
              <w:r w:rsidR="00905EF6">
                <w:rPr>
                  <w:noProof/>
                </w:rPr>
                <w:t>9</w:t>
              </w:r>
            </w:fldSimple>
            <w:r>
              <w:t>)</w:t>
            </w:r>
            <w:bookmarkEnd w:id="109"/>
          </w:p>
        </w:tc>
      </w:tr>
    </w:tbl>
    <w:p w14:paraId="7828ADC1" w14:textId="41E02993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9227B3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409B034F" w:rsidR="004E2653" w:rsidRDefault="004E2653" w:rsidP="001830AD">
            <w:pPr>
              <w:pStyle w:val="a3"/>
            </w:pPr>
            <w:bookmarkStart w:id="110" w:name="_Ref166015866"/>
            <w:r>
              <w:t>(</w:t>
            </w:r>
            <w:fldSimple w:instr=" SEQ Формула \*ARABIC ">
              <w:r w:rsidR="00905EF6">
                <w:rPr>
                  <w:noProof/>
                </w:rPr>
                <w:t>10</w:t>
              </w:r>
            </w:fldSimple>
            <w:r>
              <w:t>)</w:t>
            </w:r>
            <w:bookmarkEnd w:id="110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</w:t>
      </w:r>
      <w:r w:rsidR="00715B37">
        <w:t>первым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9227B3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0DC298F3" w:rsidR="004E2653" w:rsidRDefault="004E2653" w:rsidP="001830AD">
            <w:pPr>
              <w:pStyle w:val="a3"/>
            </w:pPr>
            <w:bookmarkStart w:id="111" w:name="_Ref166015897"/>
            <w:r>
              <w:t>(</w:t>
            </w:r>
            <w:fldSimple w:instr=" SEQ Формула \*ARABIC ">
              <w:r w:rsidR="00905EF6">
                <w:rPr>
                  <w:noProof/>
                </w:rPr>
                <w:t>11</w:t>
              </w:r>
            </w:fldSimple>
            <w:r>
              <w:t>)</w:t>
            </w:r>
            <w:bookmarkEnd w:id="111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27F0E">
        <w:t>равновесии, нет</w:t>
      </w:r>
      <w:r>
        <w:t xml:space="preserve"> градиента концентрации и </w:t>
      </w:r>
      <w:bookmarkStart w:id="112" w:name="_Hlk168167945"/>
      <w:r>
        <w:t>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>.</w:t>
      </w:r>
      <w:bookmarkEnd w:id="112"/>
      <w:r>
        <w:t xml:space="preserve">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DC9F411" w:rsidR="004E2653" w:rsidRPr="00F31E32" w:rsidRDefault="00D55D7D" w:rsidP="001830AD">
      <w:pPr>
        <w:pStyle w:val="a3"/>
      </w:pPr>
      <w:r>
        <w:lastRenderedPageBreak/>
        <w:t>Экспериментально к</w:t>
      </w:r>
      <w:r w:rsidR="004E2653">
        <w:t xml:space="preserve">оэффициенты </w:t>
      </w:r>
      <w:proofErr w:type="spellStart"/>
      <w:r w:rsidR="004E2653">
        <w:t>самодиффузии</w:t>
      </w:r>
      <w:proofErr w:type="spellEnd"/>
      <w:r>
        <w:t xml:space="preserve"> могут быть</w:t>
      </w:r>
      <w:r w:rsidR="004E2653">
        <w:t xml:space="preserve"> определ</w:t>
      </w:r>
      <w:r>
        <w:t>ены</w:t>
      </w:r>
      <w:r w:rsidR="004E2653">
        <w:t xml:space="preserve"> через коэффициенты диффузии «меченых» атомов (изотопов</w:t>
      </w:r>
      <w:r>
        <w:t>)</w:t>
      </w:r>
      <w:r w:rsidR="004E2653">
        <w:t xml:space="preserve">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. </w:t>
      </w:r>
      <w:r>
        <w:t xml:space="preserve">Другим </w:t>
      </w:r>
      <w:r w:rsidR="004E2653" w:rsidRPr="00F31E32">
        <w:t xml:space="preserve">методом </w:t>
      </w:r>
      <w:r>
        <w:t>определения</w:t>
      </w:r>
      <w:r w:rsidR="004E2653" w:rsidRPr="00F31E32">
        <w:t xml:space="preserve"> коэффициентов </w:t>
      </w:r>
      <w:proofErr w:type="spellStart"/>
      <w:r w:rsidR="004E2653" w:rsidRPr="00F31E32">
        <w:t>самодиффузии</w:t>
      </w:r>
      <w:proofErr w:type="spellEnd"/>
      <w:r w:rsidR="004E2653" w:rsidRPr="00F31E32">
        <w:t xml:space="preserve"> является</w:t>
      </w:r>
      <w:r>
        <w:t xml:space="preserve"> измерение</w:t>
      </w:r>
      <w:r w:rsidR="004E2653" w:rsidRPr="00F31E32">
        <w:t xml:space="preserve"> градиент</w:t>
      </w:r>
      <w:r>
        <w:t>а</w:t>
      </w:r>
      <w:r w:rsidR="004E2653" w:rsidRPr="00F31E32">
        <w:t xml:space="preserve"> импульсного поля </w:t>
      </w:r>
      <w:proofErr w:type="spellStart"/>
      <w:r w:rsidR="004E2653" w:rsidRPr="00F31E32">
        <w:t>ЯМР</w:t>
      </w:r>
      <w:proofErr w:type="spellEnd"/>
      <w:r w:rsidR="004E2653" w:rsidRPr="00F31E32">
        <w:t xml:space="preserve">, где не требуются изотопные индикаторы. В так называемом эксперименте </w:t>
      </w:r>
      <w:proofErr w:type="spellStart"/>
      <w:r w:rsidR="004E2653" w:rsidRPr="00F31E32">
        <w:t>ЯМР</w:t>
      </w:r>
      <w:proofErr w:type="spellEnd"/>
      <w:r w:rsidR="004E2653" w:rsidRPr="00F31E32">
        <w:t xml:space="preserve"> со спиновым эхом этот метод использует фазу прецессии ядерного спина</w:t>
      </w:r>
      <w:r w:rsidR="00862D4C">
        <w:t xml:space="preserve"> и</w:t>
      </w:r>
      <w:r w:rsidR="004E2653" w:rsidRPr="00F31E32">
        <w:t xml:space="preserve"> позвол</w:t>
      </w:r>
      <w:r w:rsidR="00862D4C">
        <w:t>яет</w:t>
      </w:r>
      <w:r w:rsidR="004E2653" w:rsidRPr="00F31E32">
        <w:t xml:space="preserve">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D39F77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2</w:t>
      </w:r>
      <w:r w:rsidR="00905EF6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9227B3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22D0A405" w:rsidR="004E2653" w:rsidRDefault="004E2653" w:rsidP="001830AD">
            <w:pPr>
              <w:pStyle w:val="a3"/>
            </w:pPr>
            <w:bookmarkStart w:id="113" w:name="_Ref167725156"/>
            <w:r>
              <w:t>(</w:t>
            </w:r>
            <w:fldSimple w:instr=" SEQ Формула \*ARABIC ">
              <w:r w:rsidR="00905EF6">
                <w:rPr>
                  <w:noProof/>
                </w:rPr>
                <w:t>12</w:t>
              </w:r>
            </w:fldSimple>
            <w:r>
              <w:t>)</w:t>
            </w:r>
            <w:bookmarkEnd w:id="113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06EBDCC4" w14:textId="25CB72E3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</w:t>
      </w:r>
      <w:r w:rsidR="00B27F0E" w:rsidRPr="00B27F0E">
        <w:rPr>
          <w:highlight w:val="yellow"/>
        </w:rPr>
        <w:t>З</w:t>
      </w:r>
      <w:r w:rsidRPr="00B27F0E">
        <w:rPr>
          <w:highlight w:val="yellow"/>
        </w:rPr>
        <w:t>ависимость коэффициентов диффузии</w:t>
      </w:r>
      <w:r w:rsidR="00B27F0E" w:rsidRPr="00B27F0E">
        <w:rPr>
          <w:highlight w:val="yellow"/>
        </w:rPr>
        <w:t xml:space="preserve"> от </w:t>
      </w:r>
      <w:commentRangeStart w:id="114"/>
      <w:r w:rsidR="00B27F0E" w:rsidRPr="00B27F0E">
        <w:rPr>
          <w:highlight w:val="yellow"/>
        </w:rPr>
        <w:t>температуры</w:t>
      </w:r>
      <w:commentRangeEnd w:id="114"/>
      <w:r w:rsidR="00B27F0E" w:rsidRPr="00B27F0E">
        <w:rPr>
          <w:rStyle w:val="af6"/>
          <w:rFonts w:asciiTheme="minorHAnsi" w:eastAsia="SimSun" w:hAnsiTheme="minorHAnsi" w:cstheme="minorBidi"/>
          <w:color w:val="auto"/>
          <w:highlight w:val="yellow"/>
          <w:lang w:eastAsia="en-US"/>
        </w:rPr>
        <w:commentReference w:id="114"/>
      </w:r>
      <w:r w:rsidRPr="00B27F0E">
        <w:rPr>
          <w:highlight w:val="yellow"/>
        </w:rPr>
        <w:t xml:space="preserve"> в жидкостях</w:t>
      </w:r>
      <w:r w:rsidR="00CC0FF6" w:rsidRPr="00B27F0E">
        <w:rPr>
          <w:highlight w:val="yellow"/>
        </w:rPr>
        <w:t xml:space="preserve"> может быть аппроксимирована в соответствии с законом</w:t>
      </w:r>
      <w:r>
        <w:t xml:space="preserve"> </w:t>
      </w:r>
      <w:r w:rsidR="00CC0FF6">
        <w:t xml:space="preserve">Аррениуса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3</w:t>
      </w:r>
      <w:r w:rsidR="00905EF6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865D3BE" w:rsidR="004E2653" w:rsidRDefault="004E2653" w:rsidP="001830AD">
            <w:pPr>
              <w:pStyle w:val="a3"/>
            </w:pPr>
            <w:bookmarkStart w:id="115" w:name="_Ref154525359"/>
            <w:r>
              <w:t>(</w:t>
            </w:r>
            <w:fldSimple w:instr=" SEQ Формула \*ARABIC ">
              <w:r w:rsidR="00905EF6">
                <w:rPr>
                  <w:noProof/>
                </w:rPr>
                <w:t>13</w:t>
              </w:r>
            </w:fldSimple>
            <w:r>
              <w:t>)</w:t>
            </w:r>
            <w:bookmarkEnd w:id="115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26BB82D2" w14:textId="7DBF9300" w:rsidR="004E2653" w:rsidRDefault="004E2653" w:rsidP="00CC0FF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7776B3BC" w14:textId="67850B9E" w:rsidR="004E231C" w:rsidRDefault="001A7A4E" w:rsidP="00204418">
      <w:pPr>
        <w:pStyle w:val="a3"/>
      </w:pPr>
      <w:r>
        <w:rPr>
          <w:rFonts w:eastAsia="SimSun"/>
        </w:rPr>
        <w:t xml:space="preserve">Определить величину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</w:t>
      </w:r>
      <w:r>
        <w:t>энергию активации можно косвенно – через вязкость.</w:t>
      </w:r>
      <w:r w:rsidR="004E2653" w:rsidRPr="00A14201">
        <w:t xml:space="preserve"> Это свойство текучих тел оказывать сопротивление при перемещении </w:t>
      </w:r>
      <w:r w:rsidR="00204418">
        <w:t>одной</w:t>
      </w:r>
      <w:r w:rsidR="004E2653" w:rsidRPr="00A14201">
        <w:t xml:space="preserve"> части относительно другой, которое возникает вследствие переноса импульса</w:t>
      </w:r>
      <w:r w:rsidR="004E2653">
        <w:t xml:space="preserve"> (</w:t>
      </w:r>
      <w:r w:rsidR="004E2653">
        <w:fldChar w:fldCharType="begin"/>
      </w:r>
      <w:r w:rsidR="004E2653">
        <w:instrText xml:space="preserve"> REF _Ref166029130 \h </w:instrText>
      </w:r>
      <w:r w:rsidR="004E2653">
        <w:fldChar w:fldCharType="separate"/>
      </w:r>
      <w:r w:rsidR="00905EF6">
        <w:t xml:space="preserve">Рисунок </w:t>
      </w:r>
      <w:r w:rsidR="00905EF6">
        <w:rPr>
          <w:noProof/>
        </w:rPr>
        <w:t>5</w:t>
      </w:r>
      <w:r w:rsidR="004E2653">
        <w:fldChar w:fldCharType="end"/>
      </w:r>
      <w:r w:rsidR="004E2653">
        <w:t>)</w:t>
      </w:r>
      <w:r w:rsidR="004E2653" w:rsidRPr="00A14201">
        <w:t>.</w:t>
      </w:r>
      <w:r w:rsidR="004E2653">
        <w:t xml:space="preserve"> </w:t>
      </w:r>
      <w:r>
        <w:t>З</w:t>
      </w:r>
      <w:r w:rsidRPr="00A14201">
        <w:t xml:space="preserve">акон </w:t>
      </w:r>
      <w:r>
        <w:t>Н</w:t>
      </w:r>
      <w:r w:rsidRPr="00A14201">
        <w:t>ьютона</w:t>
      </w:r>
      <w:r>
        <w:t xml:space="preserve"> связывает величину сдвига с напряжением, возникающим при этом 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4</w:t>
      </w:r>
      <w:r w:rsidR="00905EF6">
        <w:t>)</w:t>
      </w:r>
      <w:r w:rsidR="00CA0F96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396DC5E9" w:rsidR="004E2653" w:rsidRDefault="004E2653" w:rsidP="001830AD">
            <w:pPr>
              <w:pStyle w:val="a3"/>
            </w:pPr>
            <w:bookmarkStart w:id="116" w:name="_Ref167725248"/>
            <w:r>
              <w:t>(</w:t>
            </w:r>
            <w:fldSimple w:instr=" SEQ Формула \*ARABIC ">
              <w:r w:rsidR="00905EF6">
                <w:rPr>
                  <w:noProof/>
                </w:rPr>
                <w:t>14</w:t>
              </w:r>
            </w:fldSimple>
            <w:r>
              <w:t>)</w:t>
            </w:r>
            <w:bookmarkEnd w:id="116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448A67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proofErr w:type="spellStart"/>
      <w:r w:rsidR="00CA0F96">
        <w:t>Пз</w:t>
      </w:r>
      <w:proofErr w:type="spellEnd"/>
      <w:r w:rsidR="00CA0F96">
        <w:t>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9227B3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4304368F" w:rsidR="004E231C" w:rsidRDefault="004E231C" w:rsidP="001830AD">
      <w:pPr>
        <w:pStyle w:val="a2"/>
      </w:pPr>
    </w:p>
    <w:p w14:paraId="13ADEBA3" w14:textId="77777777" w:rsidR="001A6B61" w:rsidRDefault="001A6B61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8A30A1" w:rsidR="004E2653" w:rsidRDefault="004E2653" w:rsidP="001771C7">
      <w:pPr>
        <w:pStyle w:val="af2"/>
      </w:pPr>
      <w:bookmarkStart w:id="117" w:name="_Ref166029130"/>
      <w:r>
        <w:t xml:space="preserve">Рисунок </w:t>
      </w:r>
      <w:fldSimple w:instr=" SEQ Рисунок \* ARABIC ">
        <w:r w:rsidR="00905EF6">
          <w:rPr>
            <w:noProof/>
          </w:rPr>
          <w:t>5</w:t>
        </w:r>
      </w:fldSimple>
      <w:bookmarkEnd w:id="117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51AA7FAF" w:rsidR="004E2653" w:rsidRDefault="001A6B61" w:rsidP="001830AD">
      <w:pPr>
        <w:pStyle w:val="a3"/>
      </w:pPr>
      <w:r>
        <w:t>Ф</w:t>
      </w:r>
      <w:r w:rsidRPr="00A14201">
        <w:t>ормула Стокса</w:t>
      </w:r>
      <w:r>
        <w:t xml:space="preserve"> </w:t>
      </w:r>
      <w:r>
        <w:fldChar w:fldCharType="begin"/>
      </w:r>
      <w:r>
        <w:instrText xml:space="preserve"> REF _Ref166458063 \h </w:instrText>
      </w:r>
      <w:r>
        <w:fldChar w:fldCharType="separate"/>
      </w:r>
      <w:r w:rsidR="00905EF6">
        <w:t>(</w:t>
      </w:r>
      <w:r w:rsidR="00905EF6">
        <w:rPr>
          <w:noProof/>
        </w:rPr>
        <w:t>15</w:t>
      </w:r>
      <w:r w:rsidR="00905EF6">
        <w:t>)</w:t>
      </w:r>
      <w:r>
        <w:fldChar w:fldCharType="end"/>
      </w:r>
      <w:r>
        <w:t xml:space="preserve"> устанавливает связь м</w:t>
      </w:r>
      <w:r w:rsidR="004E2653" w:rsidRPr="00A14201">
        <w:t xml:space="preserve">ежду вязкостью жидкости и диффузией </w:t>
      </w:r>
      <w:proofErr w:type="spellStart"/>
      <w:r w:rsidR="004E2653" w:rsidRPr="00A14201">
        <w:t>макрочастиц</w:t>
      </w:r>
      <w:proofErr w:type="spellEnd"/>
      <w:r w:rsidR="009A7FA0">
        <w:t>.</w:t>
      </w:r>
      <w:r w:rsidR="004E2653">
        <w:rPr>
          <w:rStyle w:val="ae"/>
        </w:rPr>
        <w:t xml:space="preserve"> </w:t>
      </w:r>
      <w:r w:rsidR="004E2653" w:rsidRPr="00C0745F">
        <w:t>Она строго</w:t>
      </w:r>
      <w:r w:rsidR="004E2653" w:rsidRPr="00A14201">
        <w:t xml:space="preserve"> выведена для шарика, перемещающегося в вязкой среде</w:t>
      </w:r>
      <w:r w:rsidR="004E2653"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36AA9A21" w:rsidR="004E2653" w:rsidRDefault="004E2653" w:rsidP="001830AD">
            <w:pPr>
              <w:pStyle w:val="a3"/>
            </w:pPr>
            <w:bookmarkStart w:id="118" w:name="_Ref166458063"/>
            <w:r>
              <w:t>(</w:t>
            </w:r>
            <w:fldSimple w:instr=" SEQ Формула \*ARABIC ">
              <w:r w:rsidR="00905EF6">
                <w:rPr>
                  <w:noProof/>
                </w:rPr>
                <w:t>15</w:t>
              </w:r>
            </w:fldSimple>
            <w:r>
              <w:t>)</w:t>
            </w:r>
            <w:bookmarkEnd w:id="118"/>
          </w:p>
        </w:tc>
      </w:tr>
    </w:tbl>
    <w:p w14:paraId="39E0F6AE" w14:textId="3D91FDE7" w:rsidR="009A7FA0" w:rsidRPr="00B10B01" w:rsidRDefault="004E2653" w:rsidP="00204418">
      <w:pPr>
        <w:pStyle w:val="a3"/>
      </w:pPr>
      <w:r>
        <w:t>Для систем</w:t>
      </w:r>
      <w:r w:rsidR="001A6B61">
        <w:t>ы, в которой</w:t>
      </w:r>
      <w:r>
        <w:t xml:space="preserve"> присутствуют межмолекулярные взаимодействия, и форма молекул не является шарообразной</w:t>
      </w:r>
      <w:r w:rsidR="001A6B61">
        <w:t xml:space="preserve">, </w:t>
      </w:r>
      <w:r>
        <w:t>можно принять</w:t>
      </w:r>
      <w:r w:rsidR="00204418">
        <w:t>, что</w:t>
      </w:r>
      <w:r>
        <w:t xml:space="preserve"> радиус в формуле Стокса является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905EF6">
        <w:t>(</w:t>
      </w:r>
      <w:r w:rsidR="00905EF6">
        <w:rPr>
          <w:noProof/>
        </w:rPr>
        <w:t>16</w:t>
      </w:r>
      <w:r w:rsidR="00905EF6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05EF6">
        <w:t>(</w:t>
      </w:r>
      <w:r w:rsidR="00905EF6">
        <w:rPr>
          <w:noProof/>
        </w:rPr>
        <w:t>17</w:t>
      </w:r>
      <w:r w:rsidR="00905EF6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01587332" w:rsidR="004E2653" w:rsidRDefault="004E2653" w:rsidP="006A74F0">
            <w:pPr>
              <w:pStyle w:val="a3"/>
              <w:ind w:firstLine="389"/>
            </w:pPr>
            <w:bookmarkStart w:id="119" w:name="_Ref166460947"/>
            <w:r>
              <w:t>(</w:t>
            </w:r>
            <w:fldSimple w:instr=" SEQ Формула \*ARABIC ">
              <w:r w:rsidR="00905EF6">
                <w:rPr>
                  <w:noProof/>
                </w:rPr>
                <w:t>16</w:t>
              </w:r>
            </w:fldSimple>
            <w:r>
              <w:t>)</w:t>
            </w:r>
            <w:bookmarkEnd w:id="119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9227B3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D70122F" w:rsidR="004E2653" w:rsidRDefault="004E2653" w:rsidP="006A74F0">
            <w:pPr>
              <w:pStyle w:val="a3"/>
              <w:ind w:firstLine="389"/>
            </w:pPr>
            <w:bookmarkStart w:id="120" w:name="_Ref166030091"/>
            <w:r>
              <w:t>(</w:t>
            </w:r>
            <w:fldSimple w:instr=" SEQ Формула \*ARABIC ">
              <w:r w:rsidR="00905EF6">
                <w:rPr>
                  <w:noProof/>
                </w:rPr>
                <w:t>17</w:t>
              </w:r>
            </w:fldSimple>
            <w:r>
              <w:t>)</w:t>
            </w:r>
            <w:bookmarkEnd w:id="120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lastRenderedPageBreak/>
        <w:t>Где:</w:t>
      </w:r>
    </w:p>
    <w:p w14:paraId="467F0AB7" w14:textId="3AE89BE2" w:rsidR="004E2653" w:rsidRPr="009A7FA0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 ∙с,</m:t>
        </m:r>
      </m:oMath>
    </w:p>
    <w:p w14:paraId="12CAF56F" w14:textId="08916D45" w:rsidR="004E2653" w:rsidRPr="009A7FA0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3262899B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</w:t>
      </w:r>
      <w:r w:rsidR="00ED13B3">
        <w:t>может быть</w:t>
      </w:r>
      <w:r>
        <w:t xml:space="preserve"> аппроксимир</w:t>
      </w:r>
      <w:r w:rsidR="00ED13B3">
        <w:t>ована</w:t>
      </w:r>
      <w:r>
        <w:t xml:space="preserve">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33FE8476" w:rsidR="004E2653" w:rsidRDefault="004E2653" w:rsidP="001830AD">
            <w:pPr>
              <w:pStyle w:val="a3"/>
            </w:pPr>
            <w:bookmarkStart w:id="121" w:name="_Ref166463246"/>
            <w:r>
              <w:t>(</w:t>
            </w:r>
            <w:fldSimple w:instr=" SEQ Формула \*ARABIC ">
              <w:r w:rsidR="00905EF6">
                <w:rPr>
                  <w:noProof/>
                </w:rPr>
                <w:t>18</w:t>
              </w:r>
            </w:fldSimple>
            <w:r>
              <w:t>)</w:t>
            </w:r>
            <w:bookmarkEnd w:id="121"/>
          </w:p>
        </w:tc>
      </w:tr>
    </w:tbl>
    <w:p w14:paraId="0C2FB349" w14:textId="69725D8C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22" w:name="_Toc136296710"/>
      <w:bookmarkStart w:id="123" w:name="_Toc167708178"/>
      <w:bookmarkStart w:id="124" w:name="_Toc168115112"/>
      <w:r w:rsidRPr="00F75ED3">
        <w:t>Экспериментальная</w:t>
      </w:r>
      <w:r>
        <w:t xml:space="preserve"> часть</w:t>
      </w:r>
      <w:bookmarkEnd w:id="122"/>
      <w:bookmarkEnd w:id="123"/>
      <w:bookmarkEnd w:id="124"/>
    </w:p>
    <w:p w14:paraId="4D696B50" w14:textId="513BF722" w:rsidR="004674C4" w:rsidRDefault="004674C4" w:rsidP="00A45120">
      <w:pPr>
        <w:pStyle w:val="31"/>
      </w:pPr>
      <w:bookmarkStart w:id="125" w:name="_Toc167708179"/>
      <w:bookmarkStart w:id="126" w:name="_Toc168115113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25"/>
      <w:bookmarkEnd w:id="126"/>
    </w:p>
    <w:p w14:paraId="634D408A" w14:textId="3E928A7D" w:rsidR="00F835A9" w:rsidRDefault="00F835A9" w:rsidP="00A45120">
      <w:pPr>
        <w:pStyle w:val="42"/>
      </w:pPr>
      <w:bookmarkStart w:id="127" w:name="_Toc167708180"/>
      <w:bookmarkStart w:id="128" w:name="_Toc168115114"/>
      <w:r>
        <w:t>Метод моделирования</w:t>
      </w:r>
      <w:bookmarkEnd w:id="127"/>
      <w:bookmarkEnd w:id="128"/>
    </w:p>
    <w:p w14:paraId="4A2C047E" w14:textId="13A63C19" w:rsidR="00C92FA2" w:rsidRDefault="00F835A9" w:rsidP="004369C1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 Для автоматического преобразования</w:t>
      </w:r>
      <w:r w:rsidR="004369C1">
        <w:t xml:space="preserve"> набора химических реакций в систему дифференциальных уравнений</w:t>
      </w:r>
      <w:r>
        <w:t xml:space="preserve">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6</w:t>
      </w:r>
      <w:r>
        <w:fldChar w:fldCharType="end"/>
      </w:r>
      <w:r>
        <w:t xml:space="preserve">). 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5D99DE65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29" w:name="_Ref135390045"/>
      <w:r>
        <w:t xml:space="preserve">Рисунок </w:t>
      </w:r>
      <w:fldSimple w:instr=" SEQ Рисунок \* ARABIC ">
        <w:r w:rsidR="00905EF6">
          <w:rPr>
            <w:noProof/>
          </w:rPr>
          <w:t>6</w:t>
        </w:r>
      </w:fldSimple>
      <w:bookmarkEnd w:id="129"/>
      <w:r w:rsidR="009857B6">
        <w:t xml:space="preserve"> –</w:t>
      </w:r>
      <w:r>
        <w:t xml:space="preserve"> Интерфейс программы </w:t>
      </w:r>
      <w:proofErr w:type="spellStart"/>
      <w:r>
        <w:rPr>
          <w:lang w:val="en-US"/>
        </w:rPr>
        <w:t>Kinet</w:t>
      </w:r>
      <w:proofErr w:type="spellEnd"/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D556A53" w:rsidR="00F835A9" w:rsidRDefault="00ED13B3" w:rsidP="001830AD">
      <w:pPr>
        <w:pStyle w:val="a3"/>
      </w:pPr>
      <w:r>
        <w:t>С</w:t>
      </w:r>
      <w:r w:rsidR="004674C4">
        <w:t xml:space="preserve">истема </w:t>
      </w:r>
      <w:r w:rsidR="00AA3745">
        <w:t xml:space="preserve">таких дифференциальных уравнений </w:t>
      </w:r>
      <w:proofErr w:type="spellStart"/>
      <w:r w:rsidR="00FC3A5B">
        <w:t>нелинейна</w:t>
      </w:r>
      <w:proofErr w:type="spellEnd"/>
      <w:r w:rsidR="00AA3745">
        <w:t xml:space="preserve">, </w:t>
      </w:r>
      <w:r w:rsidR="004674C4">
        <w:t xml:space="preserve">и </w:t>
      </w:r>
      <w:r w:rsidR="00AA3745">
        <w:t xml:space="preserve">простые </w:t>
      </w:r>
      <w:r w:rsidR="004674C4">
        <w:t xml:space="preserve">методы исключения или метод Эйлера не подходят для решения. Метод </w:t>
      </w:r>
      <w:proofErr w:type="spellStart"/>
      <w:r w:rsidR="004674C4" w:rsidRPr="00D87B12">
        <w:t>квазистационарности</w:t>
      </w:r>
      <w:proofErr w:type="spellEnd"/>
      <w:r>
        <w:t xml:space="preserve"> и</w:t>
      </w:r>
      <w:r w:rsidR="004674C4">
        <w:t xml:space="preserve"> метод </w:t>
      </w:r>
      <w:proofErr w:type="spellStart"/>
      <w:r w:rsidR="004674C4">
        <w:t>квазиравновесия</w:t>
      </w:r>
      <w:proofErr w:type="spellEnd"/>
      <w:r w:rsidR="004674C4">
        <w:t xml:space="preserve"> не могут быть применены, так</w:t>
      </w:r>
      <w:r w:rsidR="00204418">
        <w:t xml:space="preserve"> как</w:t>
      </w:r>
      <w:r w:rsidR="004674C4">
        <w:t xml:space="preserve"> они не позволяют </w:t>
      </w:r>
      <w:r w:rsidR="00204418">
        <w:t>рас</w:t>
      </w:r>
      <w:r w:rsidR="004674C4">
        <w:t xml:space="preserve">считать </w:t>
      </w:r>
      <w:r w:rsidR="00FC3A5B">
        <w:t>изменения ко</w:t>
      </w:r>
      <w:r>
        <w:t>н</w:t>
      </w:r>
      <w:r w:rsidR="00FC3A5B">
        <w:t>центраций промежуточных соединений</w:t>
      </w:r>
      <w:r w:rsidR="004674C4">
        <w:t xml:space="preserve"> в начале процесса </w:t>
      </w:r>
      <w:proofErr w:type="spellStart"/>
      <w:r w:rsidR="004674C4">
        <w:t>фотоинициировния</w:t>
      </w:r>
      <w:proofErr w:type="spellEnd"/>
      <w:r w:rsidR="004674C4">
        <w:t xml:space="preserve">. Учитывая сложность </w:t>
      </w:r>
      <w:r w:rsidR="00FC3A5B">
        <w:t xml:space="preserve">подобных </w:t>
      </w:r>
      <w:r w:rsidR="004674C4">
        <w:t>систем</w:t>
      </w:r>
      <w:r w:rsidR="00FC3A5B">
        <w:t xml:space="preserve"> дифференциальных</w:t>
      </w:r>
      <w:r w:rsidR="004674C4">
        <w:t xml:space="preserve"> уравнений</w:t>
      </w:r>
      <w:r w:rsidR="00FC3A5B">
        <w:t>, состоящих из</w:t>
      </w:r>
      <w:r w:rsidR="004674C4">
        <w:t xml:space="preserve"> </w:t>
      </w:r>
      <w:r w:rsidR="009857B6">
        <w:t>множества</w:t>
      </w:r>
      <w:r w:rsidR="004674C4">
        <w:t xml:space="preserve"> переменных</w:t>
      </w:r>
      <w:r>
        <w:t xml:space="preserve"> используют</w:t>
      </w:r>
      <w:r w:rsidR="004674C4">
        <w:t xml:space="preserve"> численных методов</w:t>
      </w:r>
      <w:r w:rsidR="00FC3A5B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 w:rsidR="004674C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ZDExMmU1YjItNDc2My00OTRjLTg3ZWQtMWM0ZWY4NDk1YzhjIiwiVGV4dCI6Ils1MF0iLCJXQUlWZXJzaW9uIjoiNi4xNS4yLjAifQ==}</w:instrText>
          </w:r>
          <w:r w:rsidR="004674C4">
            <w:fldChar w:fldCharType="separate"/>
          </w:r>
          <w:r w:rsidR="00186D61">
            <w:t>[50]</w:t>
          </w:r>
          <w:r w:rsidR="004674C4">
            <w:fldChar w:fldCharType="end"/>
          </w:r>
        </w:sdtContent>
      </w:sdt>
      <w:r w:rsidR="004674C4">
        <w:t xml:space="preserve">. </w:t>
      </w:r>
    </w:p>
    <w:p w14:paraId="41968D04" w14:textId="7D13A660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</w:t>
      </w:r>
      <w:r w:rsidR="00ED13B3">
        <w:t xml:space="preserve">программы, написанной на </w:t>
      </w:r>
      <w:r>
        <w:t>язык</w:t>
      </w:r>
      <w:r w:rsidR="00ED13B3">
        <w:t>е</w:t>
      </w:r>
      <w:r>
        <w:t xml:space="preserve"> программирования </w:t>
      </w:r>
      <w:r w:rsidR="00204418">
        <w:rPr>
          <w:lang w:val="en-US"/>
        </w:rPr>
        <w:t>P</w:t>
      </w:r>
      <w:r>
        <w:rPr>
          <w:lang w:val="en-US"/>
        </w:rPr>
        <w:t>ython</w:t>
      </w:r>
      <w:r w:rsidRPr="00A4663B">
        <w:t xml:space="preserve">. </w:t>
      </w:r>
      <w:r>
        <w:t xml:space="preserve">Для расчета использовался метод </w:t>
      </w:r>
      <w:proofErr w:type="spellStart"/>
      <w:r>
        <w:t>BDF</w:t>
      </w:r>
      <w:proofErr w:type="spellEnd"/>
      <w:r w:rsidR="008F6356">
        <w:t xml:space="preserve"> (Приложение 1)</w:t>
      </w:r>
      <w:r>
        <w:t xml:space="preserve">, он </w:t>
      </w:r>
      <w:r w:rsidRPr="00DD4F77">
        <w:t>облада</w:t>
      </w:r>
      <w:r>
        <w:t>е</w:t>
      </w:r>
      <w:r w:rsidRPr="00DD4F77">
        <w:t xml:space="preserve">т </w:t>
      </w:r>
      <w:r w:rsidR="001817C8">
        <w:t>достаточной</w:t>
      </w:r>
      <w:r w:rsidRPr="00DD4F77">
        <w:t xml:space="preserve"> устойчивостью и эффективностью</w:t>
      </w:r>
      <w:r>
        <w:t xml:space="preserve">. </w:t>
      </w:r>
      <w:r w:rsidR="00FC3A5B">
        <w:t xml:space="preserve">В случае </w:t>
      </w:r>
      <w:r w:rsidR="00FC3A5B" w:rsidRPr="008F6356">
        <w:t>возникновени</w:t>
      </w:r>
      <w:r w:rsidR="001817C8">
        <w:t>я</w:t>
      </w:r>
      <w:r w:rsidR="00FC3A5B" w:rsidRPr="008F6356">
        <w:t xml:space="preserve"> ошибки </w:t>
      </w:r>
      <w:r w:rsidR="00FC3A5B">
        <w:t>а</w:t>
      </w:r>
      <w:r>
        <w:t>лгоритм</w:t>
      </w:r>
      <w:r w:rsidR="00FC3A5B">
        <w:t xml:space="preserve"> </w:t>
      </w:r>
      <w:r>
        <w:t>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30" w:name="_Toc167708181"/>
      <w:bookmarkStart w:id="131" w:name="_Toc168115115"/>
      <w:r>
        <w:lastRenderedPageBreak/>
        <w:t>Редукция системы</w:t>
      </w:r>
      <w:bookmarkEnd w:id="130"/>
      <w:bookmarkEnd w:id="131"/>
    </w:p>
    <w:p w14:paraId="7D90ADDF" w14:textId="6385229A" w:rsidR="00BA67F5" w:rsidRDefault="00743945" w:rsidP="001830AD">
      <w:pPr>
        <w:pStyle w:val="a3"/>
        <w:rPr>
          <w:noProof/>
        </w:rPr>
      </w:pPr>
      <w:r>
        <w:rPr>
          <w:noProof/>
        </w:rPr>
        <w:t>Механизмы</w:t>
      </w:r>
      <w:r w:rsidR="00AA3745">
        <w:rPr>
          <w:noProof/>
        </w:rPr>
        <w:t xml:space="preserve"> фотоиницирования и полимеризации состоят из множества реакций и включают большое </w:t>
      </w:r>
      <w:r w:rsidR="00BA67F5">
        <w:rPr>
          <w:noProof/>
        </w:rPr>
        <w:t>число</w:t>
      </w:r>
      <w:r w:rsidR="00AA3745">
        <w:rPr>
          <w:noProof/>
        </w:rPr>
        <w:t xml:space="preserve"> промежуточных </w:t>
      </w:r>
      <w:r w:rsidR="00BA67F5">
        <w:rPr>
          <w:noProof/>
        </w:rPr>
        <w:t>компонентов</w:t>
      </w:r>
      <w:r w:rsidR="00AA3745">
        <w:rPr>
          <w:noProof/>
        </w:rPr>
        <w:t xml:space="preserve">. </w:t>
      </w:r>
      <w:r w:rsidR="006247A7">
        <w:rPr>
          <w:noProof/>
        </w:rPr>
        <w:t>Поскольку вычисление полной системы кинетических уравнений является ресурсоемкой задачей</w:t>
      </w:r>
      <w:r w:rsidR="00A3479B">
        <w:rPr>
          <w:noProof/>
        </w:rPr>
        <w:t>, д</w:t>
      </w:r>
      <w:r w:rsidR="00BA67F5">
        <w:rPr>
          <w:noProof/>
        </w:rPr>
        <w:t xml:space="preserve">ля ускорения расчетов </w:t>
      </w:r>
      <w:r w:rsidR="00A3479B">
        <w:rPr>
          <w:noProof/>
        </w:rPr>
        <w:t>были исключены</w:t>
      </w:r>
      <w:r w:rsidR="00BA67F5">
        <w:rPr>
          <w:noProof/>
        </w:rPr>
        <w:t xml:space="preserve"> процессы, которые не оказывают значительного влияния на темпы конверсии мономера</w:t>
      </w:r>
      <w:r w:rsidR="00AE5C5F">
        <w:rPr>
          <w:noProof/>
        </w:rPr>
        <w:t>.</w:t>
      </w:r>
    </w:p>
    <w:p w14:paraId="374FE911" w14:textId="04A70AA0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 w:rsidR="00BA67F5" w:rsidRPr="00BA67F5">
        <w:rPr>
          <w:bCs/>
          <w:iCs/>
          <w:noProof/>
        </w:rPr>
        <w:t>С</w:t>
      </w:r>
      <w:r w:rsidRPr="00BA67F5">
        <w:rPr>
          <w:noProof/>
        </w:rPr>
        <w:t>у</w:t>
      </w:r>
      <w:r>
        <w:rPr>
          <w:noProof/>
        </w:rPr>
        <w:t xml:space="preserve">щетсвует множество методов редукции: </w:t>
      </w:r>
      <w:r w:rsidRPr="00DF348A">
        <w:rPr>
          <w:noProof/>
        </w:rPr>
        <w:t>замен</w:t>
      </w:r>
      <w:r w:rsidR="00BA67F5">
        <w:rPr>
          <w:noProof/>
        </w:rPr>
        <w:t>а</w:t>
      </w:r>
      <w:r w:rsidRPr="00DF348A">
        <w:rPr>
          <w:noProof/>
        </w:rPr>
        <w:t xml:space="preserve"> переменных</w:t>
      </w:r>
      <w:r>
        <w:rPr>
          <w:noProof/>
        </w:rPr>
        <w:t xml:space="preserve">, </w:t>
      </w:r>
      <w:r w:rsidR="00BA67F5">
        <w:rPr>
          <w:noProof/>
        </w:rPr>
        <w:t xml:space="preserve">метод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 w:rsidR="00BA67F5">
        <w:rPr>
          <w:noProof/>
        </w:rPr>
        <w:t>е</w:t>
      </w:r>
      <w:r>
        <w:rPr>
          <w:noProof/>
        </w:rPr>
        <w:t xml:space="preserve"> и др. </w:t>
      </w:r>
      <w:r w:rsidR="00AE5C5F">
        <w:rPr>
          <w:noProof/>
        </w:rPr>
        <w:t>Д</w:t>
      </w:r>
      <w:r>
        <w:rPr>
          <w:noProof/>
        </w:rPr>
        <w:t xml:space="preserve">ля редукции системы был </w:t>
      </w:r>
      <w:r w:rsidR="00AE5C5F">
        <w:rPr>
          <w:noProof/>
        </w:rPr>
        <w:t>применен</w:t>
      </w:r>
      <w:r>
        <w:rPr>
          <w:noProof/>
        </w:rPr>
        <w:t xml:space="preserve"> подход, заключа</w:t>
      </w:r>
      <w:r w:rsidR="00AE5C5F">
        <w:rPr>
          <w:noProof/>
        </w:rPr>
        <w:t>ющий</w:t>
      </w:r>
      <w:r>
        <w:rPr>
          <w:noProof/>
        </w:rPr>
        <w:t>ся в выборе лимитирующей стадии каждой отдельной цепочки</w:t>
      </w:r>
      <w:r w:rsidR="00BA67F5">
        <w:rPr>
          <w:noProof/>
        </w:rPr>
        <w:t>, основываясь на порядках скоростей реакций и</w:t>
      </w:r>
      <w:r w:rsidR="00186D61">
        <w:rPr>
          <w:noProof/>
        </w:rPr>
        <w:t xml:space="preserve"> концентрациях реагирующих веществ,</w:t>
      </w:r>
      <w:r w:rsidR="00BA67F5">
        <w:rPr>
          <w:noProof/>
        </w:rPr>
        <w:t xml:space="preserve"> </w:t>
      </w:r>
      <w:r>
        <w:rPr>
          <w:noProof/>
        </w:rPr>
        <w:t xml:space="preserve"> </w:t>
      </w:r>
      <w:r w:rsidR="00186D61">
        <w:rPr>
          <w:noProof/>
        </w:rPr>
        <w:t>с последующим</w:t>
      </w:r>
      <w:r>
        <w:rPr>
          <w:noProof/>
        </w:rPr>
        <w:t xml:space="preserve"> сравнени</w:t>
      </w:r>
      <w:r w:rsidR="00186D61">
        <w:rPr>
          <w:noProof/>
        </w:rPr>
        <w:t>ем</w:t>
      </w:r>
      <w:r>
        <w:rPr>
          <w:noProof/>
        </w:rPr>
        <w:t xml:space="preserve"> упрощенной системы с первоначальной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32" w:name="_Toc167708182"/>
      <w:bookmarkStart w:id="133" w:name="_Toc168115116"/>
      <w:r>
        <w:rPr>
          <w:noProof/>
        </w:rPr>
        <w:t>Экспериментальная проверка значений констант скоростей</w:t>
      </w:r>
      <w:bookmarkEnd w:id="132"/>
      <w:bookmarkEnd w:id="133"/>
    </w:p>
    <w:p w14:paraId="122A540A" w14:textId="204067E7" w:rsidR="00155AD0" w:rsidRDefault="00080E78" w:rsidP="001830AD">
      <w:pPr>
        <w:pStyle w:val="a3"/>
      </w:pPr>
      <w:r>
        <w:t>Б</w:t>
      </w:r>
      <w:r w:rsidR="00155AD0">
        <w:t xml:space="preserve">ыли экспериментально получены кривые конверсии для </w:t>
      </w:r>
      <w:proofErr w:type="spellStart"/>
      <w:r w:rsidR="00155AD0">
        <w:t>фотополимеризующихся</w:t>
      </w:r>
      <w:proofErr w:type="spellEnd"/>
      <w:r w:rsidR="00155AD0">
        <w:t xml:space="preserve"> композиций составов</w:t>
      </w:r>
      <w:r w:rsidR="008F6356">
        <w:t>:</w:t>
      </w:r>
      <w:r w:rsidR="00155AD0">
        <w:t xml:space="preserve"> </w:t>
      </w:r>
      <w:proofErr w:type="spellStart"/>
      <w:r w:rsidR="00155AD0">
        <w:t>ПЭТА</w:t>
      </w:r>
      <w:proofErr w:type="spellEnd"/>
      <w:r w:rsidR="009857B6">
        <w:t> </w:t>
      </w:r>
      <w:r w:rsidR="0070324E">
        <w:t xml:space="preserve">– </w:t>
      </w:r>
      <w:r w:rsidR="008F6356">
        <w:t>бутанол-1</w:t>
      </w:r>
      <w:r w:rsidR="00155AD0">
        <w:t xml:space="preserve">, </w:t>
      </w:r>
      <w:proofErr w:type="spellStart"/>
      <w:r w:rsidR="00155AD0">
        <w:t>ДМЭГ</w:t>
      </w:r>
      <w:proofErr w:type="spellEnd"/>
      <w:r w:rsidR="0070324E">
        <w:t xml:space="preserve"> – </w:t>
      </w:r>
      <w:r w:rsidR="008F6356">
        <w:t>бутанол-1</w:t>
      </w:r>
      <w:r w:rsidR="00155AD0">
        <w:t>, ОКМ-2</w:t>
      </w:r>
      <w:r w:rsidR="0070324E">
        <w:t xml:space="preserve"> – </w:t>
      </w:r>
      <w:r w:rsidR="008F6356">
        <w:t>бутанол-1</w:t>
      </w:r>
      <w:r w:rsidR="00155AD0">
        <w:t xml:space="preserve"> </w:t>
      </w:r>
      <w:r>
        <w:t xml:space="preserve">с содержанием </w:t>
      </w:r>
      <w:r w:rsidR="00155AD0">
        <w:t xml:space="preserve">20% спирта по массе. </w:t>
      </w:r>
      <w:r w:rsidR="00155AD0" w:rsidRPr="00155AD0">
        <w:t xml:space="preserve">Кинетику </w:t>
      </w:r>
      <w:proofErr w:type="spellStart"/>
      <w:r w:rsidR="00155AD0" w:rsidRPr="00155AD0">
        <w:t>фотополимеризации</w:t>
      </w:r>
      <w:proofErr w:type="spellEnd"/>
      <w:r w:rsidR="00155AD0" w:rsidRPr="00155AD0">
        <w:t xml:space="preserve"> </w:t>
      </w:r>
      <w:r w:rsidR="009C7B5B">
        <w:t>мономеров снимали</w:t>
      </w:r>
      <w:r w:rsidR="00155AD0" w:rsidRPr="00155AD0">
        <w:t xml:space="preserve"> методом </w:t>
      </w:r>
      <w:proofErr w:type="spellStart"/>
      <w:r w:rsidR="00155AD0" w:rsidRPr="00155AD0">
        <w:t>FTIR</w:t>
      </w:r>
      <w:proofErr w:type="spellEnd"/>
      <w:r w:rsidR="00155AD0" w:rsidRPr="00155AD0">
        <w:t>-спектроскопии</w:t>
      </w:r>
      <w:r w:rsidR="00186D61">
        <w:t xml:space="preserve"> </w:t>
      </w:r>
      <w:sdt>
        <w:sdtPr>
          <w:alias w:val="To edit, see citavi.com/edit"/>
          <w:tag w:val="CitaviPlaceholder#bdb2faff-6d54-4d95-aa85-46aa37c9518b"/>
          <w:id w:val="663665332"/>
          <w:placeholder>
            <w:docPart w:val="DefaultPlaceholder_-1854013440"/>
          </w:placeholder>
        </w:sdtPr>
        <w:sdtContent>
          <w:r w:rsidR="00186D6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4OThmMjA3LWQyYzctNDVkNy05Y2ZjLTc0Njg3MGI5OTA4YiIsIlJhbmdlTGVuZ3RoIjo0LCJSZWZlcmVuY2VJZCI6ImZlNjBkN2M4LWNmZDEtNGMwYS05ZTcwLTE4ZGYwNzIzZTlk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YXVsdCIsIk1pZGRsZU5hbWUiOiJXLiIsIlByb3RlY3RlZCI6ZmFsc2UsIlNleCI6MCwiQ3JlYXRlZEJ5IjoiX1NUUkFOR0VSIiwiQ3JlYXRlZE9uIjoiMjAyNC0wNS0zMVQwOTo0MjoyMSIsIk1vZGlmaWVkQnkiOiJfU1RSQU5HRVIiLCJJZCI6IjQ1MWY1OWU2LTg3NGYtNGI2OC04ZWQ4LWExZWY4OTRhMTM1YiIsIk1vZGlmaWVkT24iOiIyMDI0LTA1LTMxVDA5OjQyOjIxIiwiUHJvamVjdCI6eyIkaWQiOiI4IiwiJHR5cGUiOiJTd2lzc0FjYWRlbWljLkNpdGF2aS5Qcm9qZWN0LCBTd2lzc0FjYWRlbWljLkNpdGF2aSJ9fV0sIkNpdGF0aW9uS2V5VXBkYXRlVHlwZSI6MCwiQ29sbGFib3JhdG9ycyI6W10sIkRvaSI6IjEwLjEzNjQvQU8uMzUuMDAyODk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jEwODU0MzgiLCJVcmlTdHJpbmciOiJodHRwOi8vd3d3Lm5jYmkubmxtLm5paC5nb3YvcHVibWVkLzIxMDg1NDM4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TVFJBTkdFUiIsIkNyZWF0ZWRPbiI6IjIwMjQtMDUtMzFUMDk6NDI6MjEiLCJNb2RpZmllZEJ5IjoiX1NUUkFOR0VSIiwiSWQiOiI4YzJhYTgyMy00MTJhLTQwY2MtOTczZC1hZjU0ZmZiN2FiNjciLCJNb2RpZmllZE9uIjoiMjAyNC0wNS0zMVQwOTo0MjoyMSIsIlByb2plY3QiOnsiJHJlZiI6Ijg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wLjEzNjQvQU8uMzUuMDAyODkxIiwiVXJpU3RyaW5nIjoiaHR0cHM6Ly9kb2kub3JnLzEwLjEzNjQvQU8uMzUuMDAyODkx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}</w:instrText>
          </w:r>
          <w:r w:rsidR="00186D61">
            <w:fldChar w:fldCharType="separate"/>
          </w:r>
          <w:r w:rsidR="00186D61">
            <w:t>[51]</w:t>
          </w:r>
          <w:r w:rsidR="00186D61">
            <w:fldChar w:fldCharType="end"/>
          </w:r>
        </w:sdtContent>
      </w:sdt>
      <w:r w:rsidR="00155AD0" w:rsidRPr="00155AD0">
        <w:t xml:space="preserve">. </w:t>
      </w:r>
      <w:proofErr w:type="spellStart"/>
      <w:r w:rsidR="00155AD0" w:rsidRPr="00155AD0">
        <w:t>Ф</w:t>
      </w:r>
      <w:r>
        <w:t>отополимеризующуюся</w:t>
      </w:r>
      <w:proofErr w:type="spellEnd"/>
      <w:r>
        <w:t xml:space="preserve"> композицию (</w:t>
      </w:r>
      <w:proofErr w:type="spellStart"/>
      <w:r>
        <w:t>ФПК</w:t>
      </w:r>
      <w:proofErr w:type="spellEnd"/>
      <w:r>
        <w:t>)</w:t>
      </w:r>
      <w:r w:rsidR="00155AD0" w:rsidRPr="00155AD0">
        <w:t xml:space="preserve">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="00155AD0" w:rsidRPr="00155AD0">
        <w:t xml:space="preserve">(C = 0.0036 </w:t>
      </w:r>
      <w:r w:rsidR="009857B6">
        <w:t>М</w:t>
      </w:r>
      <w:r w:rsidR="00155AD0" w:rsidRPr="00155AD0">
        <w:t xml:space="preserve"> и 0.036 </w:t>
      </w:r>
      <w:r w:rsidR="009857B6">
        <w:t>М</w:t>
      </w:r>
      <w:r w:rsidR="00155AD0" w:rsidRPr="00155AD0">
        <w:t xml:space="preserve">) и амина (C = 0.18 </w:t>
      </w:r>
      <w:r w:rsidR="009857B6">
        <w:t>М</w:t>
      </w:r>
      <w:r w:rsidR="00155AD0" w:rsidRPr="00155AD0">
        <w:t>) в олигомере</w:t>
      </w:r>
      <w:r w:rsidR="007A6C1D">
        <w:t xml:space="preserve">. </w:t>
      </w:r>
      <w:r w:rsidR="00155AD0" w:rsidRPr="00155AD0">
        <w:t>Регистрировали спектры с использованием спектрометра ФТ-801 (</w:t>
      </w:r>
      <w:proofErr w:type="spellStart"/>
      <w:r w:rsidR="00155AD0" w:rsidRPr="00155AD0">
        <w:t>Simex</w:t>
      </w:r>
      <w:proofErr w:type="spellEnd"/>
      <w:r w:rsidR="00155AD0" w:rsidRPr="00155AD0">
        <w:t xml:space="preserve">, Россия) и блока </w:t>
      </w:r>
      <w:proofErr w:type="spellStart"/>
      <w:r w:rsidR="00155AD0" w:rsidRPr="00155AD0">
        <w:t>НПВО</w:t>
      </w:r>
      <w:proofErr w:type="spellEnd"/>
      <w:r w:rsidR="00155AD0" w:rsidRPr="00155AD0">
        <w:t xml:space="preserve">-А с алмазным элементом. Для </w:t>
      </w:r>
      <w:proofErr w:type="spellStart"/>
      <w:r w:rsidR="00155AD0" w:rsidRPr="00155AD0">
        <w:t>фото</w:t>
      </w:r>
      <w:r>
        <w:t>инициирования</w:t>
      </w:r>
      <w:proofErr w:type="spellEnd"/>
      <w:r w:rsidR="00155AD0" w:rsidRPr="00155AD0">
        <w:t xml:space="preserve"> использовалась светодиодная </w:t>
      </w:r>
      <w:r>
        <w:t>подсветка</w:t>
      </w:r>
      <w:r w:rsidR="00155AD0" w:rsidRPr="00155AD0">
        <w:t xml:space="preserve"> с λ</w:t>
      </w:r>
      <w:r w:rsidR="007A6C1D">
        <w:t xml:space="preserve"> </w:t>
      </w:r>
      <w:r w:rsidR="00155AD0" w:rsidRPr="00155AD0">
        <w:t xml:space="preserve">= 385 и 410 </w:t>
      </w:r>
      <w:proofErr w:type="spellStart"/>
      <w:r w:rsidR="00155AD0" w:rsidRPr="00155AD0">
        <w:t>нм</w:t>
      </w:r>
      <w:proofErr w:type="spellEnd"/>
      <w:r w:rsidR="00155AD0" w:rsidRPr="00155AD0">
        <w:t xml:space="preserve"> с регулируемым диапазоном мощности 0</w:t>
      </w:r>
      <w:r w:rsidR="009857B6">
        <w:t xml:space="preserve"> – </w:t>
      </w:r>
      <w:r w:rsidR="00155AD0" w:rsidRPr="00155AD0">
        <w:t>48.6 мВт/см</w:t>
      </w:r>
      <w:r w:rsidR="00155AD0" w:rsidRPr="009857B6">
        <w:rPr>
          <w:vertAlign w:val="superscript"/>
        </w:rPr>
        <w:t>2</w:t>
      </w:r>
      <w:r>
        <w:t>.</w:t>
      </w:r>
      <w:r w:rsidR="00155AD0" w:rsidRPr="00155AD0">
        <w:t xml:space="preserve"> Конверси</w:t>
      </w:r>
      <w:r w:rsidR="00160789">
        <w:t>ю</w:t>
      </w:r>
      <w:r w:rsidR="00155AD0" w:rsidRPr="00155AD0">
        <w:t xml:space="preserve"> </w:t>
      </w:r>
      <w:proofErr w:type="spellStart"/>
      <w:r w:rsidR="008F2F1D">
        <w:t>ПЭТА</w:t>
      </w:r>
      <w:proofErr w:type="spellEnd"/>
      <w:r w:rsidR="00155AD0" w:rsidRPr="00155AD0">
        <w:t xml:space="preserve"> рассчитывали по изменению интенсивности полосы поглощения </w:t>
      </w:r>
      <w:proofErr w:type="spellStart"/>
      <w:r w:rsidR="00155AD0" w:rsidRPr="00155AD0">
        <w:t>акрилатных</w:t>
      </w:r>
      <w:proofErr w:type="spellEnd"/>
      <w:r w:rsidR="00155AD0" w:rsidRPr="00155AD0">
        <w:t xml:space="preserve"> групп 806 см</w:t>
      </w:r>
      <w:r w:rsidR="00155AD0" w:rsidRPr="007A6C1D">
        <w:rPr>
          <w:vertAlign w:val="superscript"/>
        </w:rPr>
        <w:t>-1</w:t>
      </w:r>
      <w:r w:rsidR="00155AD0" w:rsidRPr="00155AD0">
        <w:t xml:space="preserve"> относительно неизменяющейся интенсивности полосы, </w:t>
      </w:r>
      <w:r w:rsidR="00155AD0" w:rsidRPr="00155AD0">
        <w:lastRenderedPageBreak/>
        <w:t xml:space="preserve">отвечающей колебаниям </w:t>
      </w:r>
      <w:r w:rsidR="002C62AC" w:rsidRPr="002C62AC">
        <w:t>сложноэфирной группы</w:t>
      </w:r>
      <w:r w:rsidR="00155AD0" w:rsidRPr="002C62AC">
        <w:t xml:space="preserve"> 1720</w:t>
      </w:r>
      <w:r w:rsidR="009857B6">
        <w:t> </w:t>
      </w:r>
      <w:r w:rsidR="00155AD0" w:rsidRPr="002C62AC">
        <w:t>см</w:t>
      </w:r>
      <w:r w:rsidR="00155AD0" w:rsidRPr="002C62AC">
        <w:rPr>
          <w:vertAlign w:val="superscript"/>
        </w:rPr>
        <w:t>-1</w:t>
      </w:r>
      <w:r w:rsidR="00155AD0" w:rsidRPr="002C62AC">
        <w:t>. Каж</w:t>
      </w:r>
      <w:r w:rsidR="00155AD0"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="00155AD0"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5D2E3DD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>методом наименьших квадратов</w:t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</w:t>
      </w:r>
      <w:r w:rsidR="00186D61">
        <w:t>-</w:t>
      </w:r>
      <w:r>
        <w:t xml:space="preserve">эффекта). </w:t>
      </w:r>
    </w:p>
    <w:p w14:paraId="36BC33A9" w14:textId="6035873D" w:rsidR="009661DD" w:rsidRDefault="009661DD" w:rsidP="00A45120">
      <w:pPr>
        <w:pStyle w:val="31"/>
      </w:pPr>
      <w:bookmarkStart w:id="134" w:name="_Toc167708183"/>
      <w:bookmarkStart w:id="135" w:name="_Toc168115117"/>
      <w:r>
        <w:t xml:space="preserve">Оценка коэффициентов </w:t>
      </w:r>
      <w:proofErr w:type="spellStart"/>
      <w:r w:rsidR="00957552">
        <w:t>самодиффузии</w:t>
      </w:r>
      <w:bookmarkEnd w:id="134"/>
      <w:bookmarkEnd w:id="135"/>
      <w:proofErr w:type="spellEnd"/>
    </w:p>
    <w:p w14:paraId="009220FB" w14:textId="4648DAD7" w:rsidR="003E3078" w:rsidRDefault="003E3078" w:rsidP="00A45120">
      <w:pPr>
        <w:pStyle w:val="42"/>
      </w:pPr>
      <w:bookmarkStart w:id="136" w:name="_Toc167708184"/>
      <w:bookmarkStart w:id="137" w:name="_Toc168115118"/>
      <w:r>
        <w:t>Молекулярная динамика</w:t>
      </w:r>
      <w:bookmarkEnd w:id="136"/>
      <w:bookmarkEnd w:id="137"/>
    </w:p>
    <w:p w14:paraId="19360D1B" w14:textId="0A409CCF" w:rsidR="00983B76" w:rsidRPr="00DA7020" w:rsidRDefault="00187311" w:rsidP="00AF4CE8">
      <w:pPr>
        <w:pStyle w:val="a3"/>
      </w:pPr>
      <w:r>
        <w:t xml:space="preserve">Для оценки значений коэффициентов диффузии </w:t>
      </w:r>
      <w:r w:rsidR="00186D61">
        <w:t xml:space="preserve">был использован </w:t>
      </w:r>
      <w:r>
        <w:t>метод молекулярной динамики</w:t>
      </w:r>
      <w:r w:rsidR="002D692F">
        <w:t xml:space="preserve"> – </w:t>
      </w:r>
      <w:r w:rsidR="00983B76" w:rsidRPr="00374047">
        <w:t>компьютерно</w:t>
      </w:r>
      <w:r w:rsidR="002D692F">
        <w:t>е</w:t>
      </w:r>
      <w:r w:rsidR="00983B76" w:rsidRPr="00374047">
        <w:t xml:space="preserve"> моделировани</w:t>
      </w:r>
      <w:r w:rsidR="002D692F">
        <w:t>е</w:t>
      </w:r>
      <w:r w:rsidR="00080E78">
        <w:t xml:space="preserve"> </w:t>
      </w:r>
      <w:r w:rsidR="00AF4CE8">
        <w:t>перемещения</w:t>
      </w:r>
      <w:r w:rsidR="00983B76" w:rsidRPr="00374047">
        <w:t xml:space="preserve">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</w:t>
      </w:r>
      <w:r w:rsidR="00AF4CE8">
        <w:t>,</w:t>
      </w:r>
      <w:r w:rsidR="00983B76" w:rsidRPr="00374047">
        <w:t xml:space="preserve"> позволяет изучать различные физические и химические процессы, такие</w:t>
      </w:r>
      <w:r w:rsidR="00AF4CE8">
        <w:t>,</w:t>
      </w:r>
      <w:r w:rsidR="00983B76" w:rsidRPr="00374047">
        <w:t xml:space="preserve"> как конформационная динамика биологических молекул, реакции веществ в растворе, поведение материалов при различных условиях. В том числе </w:t>
      </w:r>
      <w:r w:rsidR="00AF4CE8">
        <w:t xml:space="preserve">метод молекулярной динамики </w:t>
      </w:r>
      <w:r w:rsidR="00983B76" w:rsidRPr="00374047">
        <w:t>может использоваться для нахождения коэффициентов диффузии веществ в различных системах</w:t>
      </w:r>
      <w:r w:rsidR="00983B76" w:rsidRPr="00DA7020">
        <w:t>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lastRenderedPageBreak/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7310AD61" w14:textId="0FBD67CD" w:rsidR="001E4241" w:rsidRPr="002D692F" w:rsidRDefault="00A41419" w:rsidP="002D692F">
      <w:pPr>
        <w:pStyle w:val="a3"/>
      </w:pPr>
      <w:bookmarkStart w:id="138" w:name="_Hlk168167968"/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 w:rsidR="002D692F">
        <w:t xml:space="preserve"> </w:t>
      </w:r>
      <w:bookmarkEnd w:id="138"/>
      <w:r w:rsidR="001E4241" w:rsidRPr="007D59C2">
        <w:fldChar w:fldCharType="begin"/>
      </w:r>
      <w:r w:rsidR="001E4241" w:rsidRPr="007D59C2">
        <w:instrText xml:space="preserve"> REF _Ref165983947 \h  \* MERGEFORMAT </w:instrText>
      </w:r>
      <w:r w:rsidR="001E4241" w:rsidRPr="007D59C2">
        <w:fldChar w:fldCharType="separate"/>
      </w:r>
      <w:r w:rsidR="00905EF6" w:rsidRPr="00787C1B">
        <w:t>(</w:t>
      </w:r>
      <w:r w:rsidR="00905EF6">
        <w:rPr>
          <w:noProof/>
        </w:rPr>
        <w:t>19</w:t>
      </w:r>
      <w:r w:rsidR="00905EF6" w:rsidRPr="00787C1B">
        <w:t>)</w:t>
      </w:r>
      <w:r w:rsidR="001E4241" w:rsidRPr="007D59C2">
        <w:fldChar w:fldCharType="end"/>
      </w:r>
      <w:r w:rsidR="001E4241" w:rsidRPr="007D59C2">
        <w:t xml:space="preserve">.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1E4241" w14:paraId="248BE1C6" w14:textId="77777777" w:rsidTr="004369C1">
        <w:tc>
          <w:tcPr>
            <w:tcW w:w="500" w:type="pct"/>
          </w:tcPr>
          <w:p w14:paraId="61D85999" w14:textId="77777777" w:rsidR="001E4241" w:rsidRPr="00787C1B" w:rsidRDefault="001E4241" w:rsidP="004369C1">
            <w:pPr>
              <w:pStyle w:val="a3"/>
            </w:pPr>
          </w:p>
        </w:tc>
        <w:tc>
          <w:tcPr>
            <w:tcW w:w="4000" w:type="pct"/>
          </w:tcPr>
          <w:p w14:paraId="43F22A0F" w14:textId="57C61344" w:rsidR="001E4241" w:rsidRPr="00787C1B" w:rsidRDefault="001E4241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&l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&gt;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C44555F" w14:textId="0B0B60C8" w:rsidR="001E4241" w:rsidRDefault="001E4241" w:rsidP="004369C1">
            <w:pPr>
              <w:pStyle w:val="a3"/>
            </w:pPr>
            <w:bookmarkStart w:id="139" w:name="_Ref166447897"/>
            <w:bookmarkStart w:id="140" w:name="_Ref165983947"/>
            <w:r w:rsidRPr="00787C1B">
              <w:t>(</w:t>
            </w:r>
            <w:fldSimple w:instr=" SEQ Формула \*ARABIC ">
              <w:r w:rsidR="00905EF6">
                <w:rPr>
                  <w:noProof/>
                </w:rPr>
                <w:t>19</w:t>
              </w:r>
            </w:fldSimple>
            <w:bookmarkEnd w:id="139"/>
            <w:r w:rsidRPr="00787C1B">
              <w:t>)</w:t>
            </w:r>
            <w:bookmarkEnd w:id="140"/>
          </w:p>
        </w:tc>
      </w:tr>
    </w:tbl>
    <w:p w14:paraId="6B7FB94B" w14:textId="20FAA789" w:rsidR="008F2F1D" w:rsidRDefault="00A41419" w:rsidP="001830AD">
      <w:pPr>
        <w:pStyle w:val="a3"/>
      </w:pPr>
      <w:r>
        <w:t xml:space="preserve"> </w:t>
      </w:r>
    </w:p>
    <w:p w14:paraId="4CBFC727" w14:textId="06E5416B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proofErr w:type="spellStart"/>
      <w:r w:rsidR="008F2F1D">
        <w:rPr>
          <w:lang w:val="en-US"/>
        </w:rPr>
        <w:t>GROMACS</w:t>
      </w:r>
      <w:proofErr w:type="spellEnd"/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05EF6">
        <w:t xml:space="preserve">Рисунок </w:t>
      </w:r>
      <w:r w:rsidR="00905EF6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 xml:space="preserve">. </w:t>
      </w:r>
      <w:r w:rsidR="0025313C">
        <w:t xml:space="preserve">По наклону </w:t>
      </w:r>
      <w:r w:rsidR="001E4D15">
        <w:t>наиболее ровн</w:t>
      </w:r>
      <w:r w:rsidR="0025313C">
        <w:t>ого</w:t>
      </w:r>
      <w:r w:rsidR="001E4D15">
        <w:t xml:space="preserve"> участ</w:t>
      </w:r>
      <w:r w:rsidR="0025313C">
        <w:t>ка</w:t>
      </w:r>
      <w:r w:rsidR="001E4D15">
        <w:t xml:space="preserve"> кривой</w:t>
      </w:r>
      <w:r w:rsidR="004E1108">
        <w:t>,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05EF6">
        <w:t>(</w:t>
      </w:r>
      <w:r w:rsidR="00905EF6">
        <w:rPr>
          <w:noProof/>
        </w:rPr>
        <w:t>20</w:t>
      </w:r>
      <w:r w:rsidR="00905EF6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EA742EA" w:rsidR="00734C52" w:rsidRDefault="00734C52" w:rsidP="001830AD">
            <w:pPr>
              <w:pStyle w:val="a3"/>
            </w:pPr>
            <w:bookmarkStart w:id="141" w:name="_Ref166456447"/>
            <w:r>
              <w:t>(</w:t>
            </w:r>
            <w:fldSimple w:instr=" SEQ Формула \*ARABIC ">
              <w:r w:rsidR="00905EF6">
                <w:rPr>
                  <w:noProof/>
                </w:rPr>
                <w:t>20</w:t>
              </w:r>
            </w:fldSimple>
            <w:r>
              <w:t>)</w:t>
            </w:r>
            <w:bookmarkEnd w:id="141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466488E4" w:rsidR="001B5A6B" w:rsidRPr="00B56262" w:rsidRDefault="00935588" w:rsidP="001771C7">
      <w:pPr>
        <w:pStyle w:val="af2"/>
      </w:pPr>
      <w:bookmarkStart w:id="142" w:name="_Ref166456190"/>
      <w:r>
        <w:t xml:space="preserve">Рисунок </w:t>
      </w:r>
      <w:fldSimple w:instr=" SEQ Рисунок \* ARABIC ">
        <w:r w:rsidR="00905EF6">
          <w:rPr>
            <w:noProof/>
          </w:rPr>
          <w:t>7</w:t>
        </w:r>
      </w:fldSimple>
      <w:bookmarkEnd w:id="142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BA53CEA" w:rsidR="008748D5" w:rsidRDefault="008748D5" w:rsidP="00A45120">
      <w:pPr>
        <w:pStyle w:val="42"/>
      </w:pPr>
      <w:bookmarkStart w:id="143" w:name="_Toc167708185"/>
      <w:bookmarkStart w:id="144" w:name="_Toc168115119"/>
      <w:r>
        <w:t xml:space="preserve">Нахождение вязкостей чистых </w:t>
      </w:r>
      <w:bookmarkEnd w:id="143"/>
      <w:r w:rsidR="00A42C29">
        <w:t>компонентов</w:t>
      </w:r>
      <w:bookmarkEnd w:id="144"/>
    </w:p>
    <w:p w14:paraId="25B8FB5B" w14:textId="1F1F88CA" w:rsidR="008748D5" w:rsidRDefault="008748D5" w:rsidP="001830AD">
      <w:pPr>
        <w:pStyle w:val="a3"/>
      </w:pPr>
      <w:r>
        <w:t xml:space="preserve">Для </w:t>
      </w:r>
      <w:r w:rsidR="0083040F">
        <w:t>определения</w:t>
      </w:r>
      <w:r>
        <w:t xml:space="preserve">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05EF6">
        <w:t>(</w:t>
      </w:r>
      <w:r w:rsidR="00905EF6">
        <w:rPr>
          <w:noProof/>
        </w:rPr>
        <w:t>26</w:t>
      </w:r>
      <w:r w:rsidR="00905EF6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 w:rsidR="0083040F">
        <w:t>В эксперименте</w:t>
      </w:r>
      <w:r>
        <w:t xml:space="preserve"> использовался</w:t>
      </w:r>
      <w:r w:rsidRPr="00033B7E">
        <w:t xml:space="preserve"> вискозиметр </w:t>
      </w:r>
      <w:proofErr w:type="spellStart"/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proofErr w:type="spellEnd"/>
      <w:r w:rsidRPr="00033B7E">
        <w:t>, измеряющ</w:t>
      </w:r>
      <w:r>
        <w:t>ий</w:t>
      </w:r>
      <w:r w:rsidRPr="00033B7E">
        <w:t xml:space="preserve"> динамическую вязкость</w:t>
      </w:r>
      <w:r w:rsidR="0083040F">
        <w:t>. Прибор был дополнен системой цифровой регистрации</w:t>
      </w:r>
      <w:r>
        <w:t xml:space="preserve">, которая </w:t>
      </w:r>
      <w:r w:rsidR="0083040F">
        <w:t>преобразовывала показания индикатора в цифровые данные для компьютерной обработки.</w:t>
      </w:r>
      <w:r>
        <w:t xml:space="preserve"> </w:t>
      </w:r>
      <w:r w:rsidR="0083040F">
        <w:t xml:space="preserve">Она осуществлялась </w:t>
      </w:r>
      <w:r w:rsidR="00C61B12">
        <w:t>с применением</w:t>
      </w:r>
      <w:r>
        <w:t xml:space="preserve"> систем</w:t>
      </w:r>
      <w:r w:rsidR="00C61B12">
        <w:t>ы</w:t>
      </w:r>
      <w:r>
        <w:t xml:space="preserve"> распознавания изображений </w:t>
      </w:r>
      <w:r w:rsidR="009857B6">
        <w:t xml:space="preserve">с помощью искусственного интеллекта - </w:t>
      </w:r>
      <w:proofErr w:type="spellStart"/>
      <w:r>
        <w:t>Tesseract</w:t>
      </w:r>
      <w:proofErr w:type="spellEnd"/>
      <w:r>
        <w:t xml:space="preserve"> </w:t>
      </w:r>
      <w:proofErr w:type="spellStart"/>
      <w:r>
        <w:t>OCR</w:t>
      </w:r>
      <w:proofErr w:type="spellEnd"/>
      <w:r>
        <w:t>.</w:t>
      </w:r>
      <w:r w:rsidR="00703FF5">
        <w:t xml:space="preserve">  </w:t>
      </w:r>
      <w:r w:rsidR="003A7E4F">
        <w:t>Регистрируемые значения</w:t>
      </w:r>
      <w:r>
        <w:t xml:space="preserve"> </w:t>
      </w:r>
      <w:r w:rsidR="007700FA">
        <w:t>были</w:t>
      </w:r>
      <w:r>
        <w:t xml:space="preserve"> </w:t>
      </w:r>
      <w:r w:rsidR="003A7E4F">
        <w:t>подвергнуты фильтрации.</w:t>
      </w:r>
      <w:r w:rsidR="007700FA">
        <w:t xml:space="preserve"> </w:t>
      </w:r>
      <w:r w:rsidR="003A7E4F">
        <w:t>Были</w:t>
      </w:r>
      <w:r w:rsidR="00492734">
        <w:t xml:space="preserve"> </w:t>
      </w:r>
      <w:r w:rsidR="003A7E4F">
        <w:t xml:space="preserve">определены </w:t>
      </w:r>
      <w:r w:rsidR="00492734">
        <w:t>средние значения вязкостей при каждой температуре</w:t>
      </w:r>
      <w:r w:rsidR="003A7E4F">
        <w:t xml:space="preserve"> и </w:t>
      </w:r>
      <w:r>
        <w:t>сформированы сводные графики</w:t>
      </w:r>
      <w:r w:rsidR="0083040F">
        <w:t>.</w:t>
      </w:r>
      <w:r w:rsidR="003A7E4F">
        <w:t xml:space="preserve"> </w:t>
      </w:r>
    </w:p>
    <w:p w14:paraId="44B34E9C" w14:textId="736EB0CA" w:rsidR="00A42C29" w:rsidRDefault="00A42C29" w:rsidP="00A42C29">
      <w:pPr>
        <w:pStyle w:val="a3"/>
      </w:pPr>
      <w:r>
        <w:lastRenderedPageBreak/>
        <w:t xml:space="preserve">Полученные данные уже могут быть использованы для нахождения уравнения зависимости динамической вязкости от температуры методом </w:t>
      </w:r>
      <w:proofErr w:type="spellStart"/>
      <w:r>
        <w:t>МНК</w:t>
      </w:r>
      <w:proofErr w:type="spellEnd"/>
      <w:r w:rsidRPr="00D6729A">
        <w:t xml:space="preserve"> </w:t>
      </w:r>
      <w:r>
        <w:t>с помощью</w:t>
      </w:r>
      <w:r w:rsidRPr="00EE32E7">
        <w:t xml:space="preserve"> формул</w:t>
      </w:r>
      <w:r>
        <w:t xml:space="preserve">ы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. </w:t>
      </w:r>
    </w:p>
    <w:p w14:paraId="1B8D1EF5" w14:textId="074D4887" w:rsidR="008748D5" w:rsidRDefault="008748D5" w:rsidP="00A42C29">
      <w:pPr>
        <w:pStyle w:val="a3"/>
      </w:pPr>
      <w:r>
        <w:t>Объектами исследования стали</w:t>
      </w:r>
      <w:r w:rsidR="00A42C29">
        <w:t xml:space="preserve"> </w:t>
      </w:r>
      <w:r w:rsidR="00A37FB1">
        <w:t>м</w:t>
      </w:r>
      <w:r>
        <w:t xml:space="preserve">ономеры: </w:t>
      </w:r>
      <w:r w:rsidR="00666DE9" w:rsidRPr="004D211F">
        <w:t>ОКМ</w:t>
      </w:r>
      <w:r w:rsidRPr="004554DB">
        <w:t xml:space="preserve">-2, </w:t>
      </w:r>
      <w:proofErr w:type="spellStart"/>
      <w:r w:rsidR="00666DE9" w:rsidRPr="004D211F">
        <w:t>ПЭТА</w:t>
      </w:r>
      <w:proofErr w:type="spellEnd"/>
      <w:r w:rsidRPr="004554DB">
        <w:t xml:space="preserve">, </w:t>
      </w:r>
      <w:proofErr w:type="spellStart"/>
      <w:r w:rsidR="00666DE9" w:rsidRPr="004D211F">
        <w:t>ДМЭГ</w:t>
      </w:r>
      <w:proofErr w:type="spellEnd"/>
      <w:r w:rsidR="00A37FB1">
        <w:t>,</w:t>
      </w:r>
      <w:r w:rsidR="00A42C29">
        <w:t xml:space="preserve"> </w:t>
      </w:r>
      <w:r w:rsidR="00A37FB1">
        <w:t>т</w:t>
      </w:r>
      <w:r>
        <w:t>емпературный диапазон: от 15</w:t>
      </w:r>
      <w:r w:rsidR="0070324E">
        <w:t xml:space="preserve"> – </w:t>
      </w:r>
      <w:r w:rsidR="00A37FB1">
        <w:t>30</w:t>
      </w:r>
      <w:r>
        <w:t xml:space="preserve"> </w:t>
      </w:r>
      <w:r w:rsidR="00A37FB1" w:rsidRPr="00492734">
        <w:t>°</w:t>
      </w:r>
      <w:commentRangeStart w:id="145"/>
      <w:r w:rsidR="00A37FB1" w:rsidRPr="00492734">
        <w:t>C</w:t>
      </w:r>
      <w:commentRangeEnd w:id="145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5"/>
      </w:r>
      <w:r w:rsidR="00A37FB1">
        <w:t>.</w:t>
      </w:r>
    </w:p>
    <w:p w14:paraId="0FE958E0" w14:textId="2D71F6C3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Опыт с </w:t>
      </w:r>
      <w:r w:rsidR="00666DE9" w:rsidRPr="00A42C29">
        <w:rPr>
          <w:highlight w:val="yellow"/>
        </w:rPr>
        <w:t>ОКМ</w:t>
      </w:r>
      <w:r w:rsidRPr="00A42C29">
        <w:rPr>
          <w:highlight w:val="yellow"/>
        </w:rPr>
        <w:t>-2 состава от 0 до 20% по массе бутанола-1</w:t>
      </w:r>
      <w:r w:rsidR="006104AB" w:rsidRPr="00A42C29">
        <w:rPr>
          <w:highlight w:val="yellow"/>
        </w:rPr>
        <w:t xml:space="preserve"> был проведен</w:t>
      </w:r>
      <w:r w:rsidRPr="00A42C29">
        <w:rPr>
          <w:highlight w:val="yellow"/>
        </w:rPr>
        <w:t xml:space="preserve"> с шагом 2,5% </w:t>
      </w:r>
      <w:r w:rsidR="00747610" w:rsidRPr="00A42C29">
        <w:rPr>
          <w:highlight w:val="yellow"/>
        </w:rPr>
        <w:t xml:space="preserve">при варьировании температуры </w:t>
      </w:r>
      <w:r w:rsidR="006104AB" w:rsidRPr="00A42C29">
        <w:rPr>
          <w:highlight w:val="yellow"/>
        </w:rPr>
        <w:t xml:space="preserve">с </w:t>
      </w:r>
      <w:r w:rsidRPr="00A42C29">
        <w:rPr>
          <w:highlight w:val="yellow"/>
        </w:rPr>
        <w:t>шаго</w:t>
      </w:r>
      <w:r w:rsidR="00492734" w:rsidRPr="00A42C29">
        <w:rPr>
          <w:highlight w:val="yellow"/>
        </w:rPr>
        <w:t>м</w:t>
      </w:r>
      <w:r w:rsidR="006104AB" w:rsidRPr="00A42C29">
        <w:rPr>
          <w:highlight w:val="yellow"/>
        </w:rPr>
        <w:t xml:space="preserve"> </w:t>
      </w:r>
      <w:r w:rsidR="00747610" w:rsidRPr="00A42C29">
        <w:rPr>
          <w:highlight w:val="yellow"/>
        </w:rPr>
        <w:t xml:space="preserve">в </w:t>
      </w:r>
      <w:r w:rsidRPr="00A42C29">
        <w:rPr>
          <w:highlight w:val="yellow"/>
        </w:rPr>
        <w:t>1</w:t>
      </w:r>
      <w:r w:rsidR="00492734" w:rsidRPr="00A42C29">
        <w:rPr>
          <w:highlight w:val="yellow"/>
        </w:rPr>
        <w:t>°C</w:t>
      </w:r>
      <w:r w:rsidRPr="00A42C29">
        <w:rPr>
          <w:highlight w:val="yellow"/>
        </w:rPr>
        <w:t>.</w:t>
      </w:r>
      <w:r w:rsidR="00666DE9" w:rsidRPr="00A42C29">
        <w:rPr>
          <w:highlight w:val="yellow"/>
        </w:rPr>
        <w:t xml:space="preserve"> </w:t>
      </w:r>
      <w:r w:rsidR="006104AB" w:rsidRPr="00A42C29">
        <w:rPr>
          <w:highlight w:val="yellow"/>
        </w:rPr>
        <w:t>О</w:t>
      </w:r>
      <w:r w:rsidRPr="00A42C29">
        <w:rPr>
          <w:highlight w:val="yellow"/>
        </w:rPr>
        <w:t xml:space="preserve">пыты с </w:t>
      </w:r>
      <w:proofErr w:type="spellStart"/>
      <w:r w:rsidR="00666DE9" w:rsidRPr="00A42C29">
        <w:rPr>
          <w:highlight w:val="yellow"/>
        </w:rPr>
        <w:t>ПЭТА</w:t>
      </w:r>
      <w:proofErr w:type="spellEnd"/>
      <w:r w:rsidRPr="00A42C29">
        <w:rPr>
          <w:highlight w:val="yellow"/>
        </w:rPr>
        <w:t xml:space="preserve">, </w:t>
      </w:r>
      <w:proofErr w:type="spellStart"/>
      <w:r w:rsidR="00666DE9" w:rsidRPr="00A42C29">
        <w:rPr>
          <w:highlight w:val="yellow"/>
        </w:rPr>
        <w:t>ДМЭГ</w:t>
      </w:r>
      <w:proofErr w:type="spellEnd"/>
      <w:r w:rsidRPr="00A42C29">
        <w:rPr>
          <w:highlight w:val="yellow"/>
        </w:rPr>
        <w:t xml:space="preserve"> проведены с шагом 5%</w:t>
      </w:r>
      <w:r w:rsidR="00492734" w:rsidRPr="00A42C29">
        <w:rPr>
          <w:highlight w:val="yellow"/>
        </w:rPr>
        <w:t xml:space="preserve"> по массе бутанола и по 5°C в температурном интервале</w:t>
      </w:r>
      <w:r w:rsidRPr="00A42C29">
        <w:rPr>
          <w:highlight w:val="yellow"/>
        </w:rPr>
        <w:t xml:space="preserve">. </w:t>
      </w:r>
    </w:p>
    <w:p w14:paraId="458126DE" w14:textId="6E4E8292" w:rsidR="007841DB" w:rsidRPr="00A42C29" w:rsidRDefault="000E24DA" w:rsidP="001830AD">
      <w:pPr>
        <w:pStyle w:val="a3"/>
        <w:rPr>
          <w:highlight w:val="yellow"/>
        </w:rPr>
      </w:pPr>
      <w:r w:rsidRPr="00A42C29">
        <w:rPr>
          <w:highlight w:val="yellow"/>
        </w:rPr>
        <w:t>В качестве примера показан х</w:t>
      </w:r>
      <w:r w:rsidR="008748D5" w:rsidRPr="00A42C29">
        <w:rPr>
          <w:highlight w:val="yellow"/>
        </w:rPr>
        <w:t xml:space="preserve">од эксперимента с чистым </w:t>
      </w:r>
      <w:r w:rsidR="00666DE9" w:rsidRPr="00A42C29">
        <w:rPr>
          <w:highlight w:val="yellow"/>
        </w:rPr>
        <w:t>ОКМ</w:t>
      </w:r>
      <w:r w:rsidR="008748D5" w:rsidRPr="00A42C29">
        <w:rPr>
          <w:highlight w:val="yellow"/>
        </w:rPr>
        <w:t xml:space="preserve">-2. Плотность смеси находилась </w:t>
      </w:r>
      <w:r w:rsidR="00492734" w:rsidRPr="00A42C29">
        <w:rPr>
          <w:highlight w:val="yellow"/>
        </w:rPr>
        <w:t>с помощью пикнометра</w:t>
      </w:r>
      <w:r w:rsidR="008748D5" w:rsidRPr="00A42C29">
        <w:rPr>
          <w:highlight w:val="yellow"/>
        </w:rPr>
        <w:t>, а результатом измерения вязкости была таблица вида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4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Таблица </w:t>
      </w:r>
      <w:r w:rsidR="00905EF6">
        <w:rPr>
          <w:noProof/>
          <w:highlight w:val="yellow"/>
        </w:rPr>
        <w:t>4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1792"/>
        <w:gridCol w:w="1984"/>
        <w:gridCol w:w="1985"/>
        <w:gridCol w:w="1989"/>
      </w:tblGrid>
      <w:tr w:rsidR="008748D5" w:rsidRPr="00A42C29" w14:paraId="7CE3357F" w14:textId="77777777" w:rsidTr="00CF0AA6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ED964F0" w:rsidR="008748D5" w:rsidRPr="00A42C29" w:rsidRDefault="008748D5" w:rsidP="001771C7">
            <w:pPr>
              <w:pStyle w:val="af2"/>
              <w:rPr>
                <w:highlight w:val="yellow"/>
              </w:rPr>
            </w:pPr>
            <w:bookmarkStart w:id="146" w:name="_Ref166460848"/>
            <w:r w:rsidRPr="00A42C29">
              <w:rPr>
                <w:highlight w:val="yellow"/>
              </w:rPr>
              <w:t xml:space="preserve">Таблица </w:t>
            </w:r>
            <w:r w:rsidR="00A42C29" w:rsidRPr="00A42C29">
              <w:rPr>
                <w:highlight w:val="yellow"/>
              </w:rPr>
              <w:fldChar w:fldCharType="begin"/>
            </w:r>
            <w:r w:rsidR="00A42C29" w:rsidRPr="00A42C29">
              <w:rPr>
                <w:highlight w:val="yellow"/>
              </w:rPr>
              <w:instrText xml:space="preserve"> SEQ Таблица \* ARABIC </w:instrText>
            </w:r>
            <w:r w:rsidR="00A42C29" w:rsidRPr="00A42C29">
              <w:rPr>
                <w:highlight w:val="yellow"/>
              </w:rPr>
              <w:fldChar w:fldCharType="separate"/>
            </w:r>
            <w:r w:rsidR="00905EF6">
              <w:rPr>
                <w:noProof/>
                <w:highlight w:val="yellow"/>
              </w:rPr>
              <w:t>4</w:t>
            </w:r>
            <w:r w:rsidR="00A42C29" w:rsidRPr="00A42C29">
              <w:rPr>
                <w:noProof/>
                <w:highlight w:val="yellow"/>
              </w:rPr>
              <w:fldChar w:fldCharType="end"/>
            </w:r>
            <w:bookmarkEnd w:id="146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Фрагмент необработанных данных для 1 эксперимента</w:t>
            </w:r>
            <w:r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Time</w:t>
            </w:r>
            <w:r w:rsidRPr="00A42C29">
              <w:rPr>
                <w:highlight w:val="yellow"/>
              </w:rPr>
              <w:t xml:space="preserve"> – время относительно начала эксперимента, </w:t>
            </w:r>
            <w:r w:rsidR="001E0951" w:rsidRPr="00A42C29">
              <w:rPr>
                <w:highlight w:val="yellow"/>
              </w:rPr>
              <w:t>при котором</w:t>
            </w:r>
            <w:r w:rsidRPr="00A42C29">
              <w:rPr>
                <w:highlight w:val="yellow"/>
              </w:rPr>
              <w:t xml:space="preserve"> было снято значение</w:t>
            </w:r>
            <w:r w:rsidR="007841DB" w:rsidRPr="00A42C29">
              <w:rPr>
                <w:highlight w:val="yellow"/>
              </w:rPr>
              <w:t>, сек</w:t>
            </w:r>
            <w:r w:rsidR="0073469A" w:rsidRPr="00A42C29">
              <w:rPr>
                <w:highlight w:val="yellow"/>
              </w:rPr>
              <w:t>,</w:t>
            </w:r>
            <w:r w:rsidR="007841DB"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Viscosity</w:t>
            </w:r>
            <w:r w:rsidRPr="00A42C29">
              <w:rPr>
                <w:highlight w:val="yellow"/>
              </w:rPr>
              <w:t xml:space="preserve"> – значение вязкости</w:t>
            </w:r>
            <w:r w:rsidR="007841DB" w:rsidRPr="00A42C29">
              <w:rPr>
                <w:highlight w:val="yellow"/>
              </w:rPr>
              <w:t xml:space="preserve">, </w:t>
            </w:r>
            <w:proofErr w:type="spellStart"/>
            <w:r w:rsidRPr="00A42C29">
              <w:rPr>
                <w:highlight w:val="yellow"/>
              </w:rPr>
              <w:t>сПуаз</w:t>
            </w:r>
            <w:proofErr w:type="spellEnd"/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proofErr w:type="spellStart"/>
            <w:r w:rsidRPr="00A42C29">
              <w:rPr>
                <w:highlight w:val="yellow"/>
              </w:rPr>
              <w:t>Viscosity_verbose</w:t>
            </w:r>
            <w:proofErr w:type="spellEnd"/>
            <w:r w:rsidRPr="00A42C29">
              <w:rPr>
                <w:highlight w:val="yellow"/>
              </w:rPr>
              <w:t>,</w:t>
            </w:r>
            <w:r w:rsidR="0073469A" w:rsidRPr="00A42C29">
              <w:rPr>
                <w:highlight w:val="yellow"/>
              </w:rPr>
              <w:t xml:space="preserve"> </w:t>
            </w:r>
            <w:proofErr w:type="spellStart"/>
            <w:r w:rsidRPr="00A42C29">
              <w:rPr>
                <w:highlight w:val="yellow"/>
              </w:rPr>
              <w:t>Temperature_verbose</w:t>
            </w:r>
            <w:proofErr w:type="spellEnd"/>
            <w:r w:rsidRPr="00A42C29">
              <w:rPr>
                <w:highlight w:val="yellow"/>
              </w:rPr>
              <w:t xml:space="preserve"> – оценка качества распознавания значения для вязкости и температуры соответственно</w:t>
            </w:r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proofErr w:type="spellStart"/>
            <w:r w:rsidRPr="00A42C29">
              <w:rPr>
                <w:highlight w:val="yellow"/>
              </w:rPr>
              <w:t>Temperature</w:t>
            </w:r>
            <w:proofErr w:type="spellEnd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значение температуры</w:t>
            </w:r>
            <w:r w:rsidR="007841DB" w:rsidRPr="00A42C29">
              <w:rPr>
                <w:highlight w:val="yellow"/>
              </w:rPr>
              <w:t>,</w:t>
            </w:r>
            <w:r w:rsidRPr="00A42C29">
              <w:rPr>
                <w:highlight w:val="yellow"/>
              </w:rPr>
              <w:t xml:space="preserve"> </w:t>
            </w:r>
            <w:r w:rsidR="007841DB" w:rsidRPr="00A42C29">
              <w:rPr>
                <w:highlight w:val="yellow"/>
              </w:rPr>
              <w:t>°C</w:t>
            </w:r>
          </w:p>
        </w:tc>
      </w:tr>
      <w:tr w:rsidR="00CF0AA6" w:rsidRPr="00A42C29" w14:paraId="6B9A791E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38835A2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7E624B" w14:textId="49E42F9A" w:rsidR="008748D5" w:rsidRPr="00A42C29" w:rsidRDefault="00CF0AA6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ime</w:t>
            </w:r>
            <w:proofErr w:type="spellEnd"/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8D93F1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Viscosit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713CF8" w14:textId="7275E6C0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iscosity</w:t>
            </w:r>
            <w:proofErr w:type="spellEnd"/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</w:t>
            </w: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erbos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3CEDAE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Temperature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770228" w14:textId="523B3D78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emperature</w:t>
            </w:r>
            <w:proofErr w:type="spellEnd"/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</w:t>
            </w: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erbose</w:t>
            </w:r>
            <w:proofErr w:type="spellEnd"/>
          </w:p>
        </w:tc>
      </w:tr>
      <w:tr w:rsidR="008748D5" w:rsidRPr="00A42C29" w14:paraId="2E5389E9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563C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3762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.0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9A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4EDC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77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46B7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51CAF3A8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88A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D8D2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7E6F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58C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2FE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CD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3A2E9C1F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4A6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DFBA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4C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8FB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C7A8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34A6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176C3464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269B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DDE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4.0</w:t>
            </w:r>
          </w:p>
        </w:tc>
        <w:tc>
          <w:tcPr>
            <w:tcW w:w="1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C4D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0.775912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D96F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ru-RU"/>
              </w:rPr>
              <w:t>image_sweep_chec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47AC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45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</w:tbl>
    <w:p w14:paraId="2D229F0B" w14:textId="77777777" w:rsidR="008748D5" w:rsidRPr="00A42C29" w:rsidRDefault="008748D5" w:rsidP="001830AD">
      <w:pPr>
        <w:pStyle w:val="a2"/>
        <w:rPr>
          <w:highlight w:val="yellow"/>
        </w:rPr>
      </w:pPr>
    </w:p>
    <w:p w14:paraId="243C441C" w14:textId="40FF7EA1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Чтобы </w:t>
      </w:r>
      <w:r w:rsidR="000E24DA" w:rsidRPr="00A42C29">
        <w:rPr>
          <w:highlight w:val="yellow"/>
        </w:rPr>
        <w:t>исключить влияния</w:t>
      </w:r>
      <w:r w:rsidRPr="00A42C29">
        <w:rPr>
          <w:highlight w:val="yellow"/>
        </w:rPr>
        <w:t xml:space="preserve"> колебани</w:t>
      </w:r>
      <w:r w:rsidR="000E24DA" w:rsidRPr="00A42C29">
        <w:rPr>
          <w:highlight w:val="yellow"/>
        </w:rPr>
        <w:t>й</w:t>
      </w:r>
      <w:r w:rsidRPr="00A42C29">
        <w:rPr>
          <w:highlight w:val="yellow"/>
        </w:rPr>
        <w:t xml:space="preserve"> </w:t>
      </w:r>
      <w:r w:rsidR="000E24DA" w:rsidRPr="00A42C29">
        <w:rPr>
          <w:highlight w:val="yellow"/>
        </w:rPr>
        <w:t>температуры и вязкости</w:t>
      </w:r>
      <w:r w:rsidRPr="00A42C29">
        <w:rPr>
          <w:highlight w:val="yellow"/>
        </w:rPr>
        <w:t xml:space="preserve"> вследствие неравномерного нагрева системы в начальный момент времени, </w:t>
      </w:r>
      <w:r w:rsidRPr="00A42C29">
        <w:rPr>
          <w:highlight w:val="yellow"/>
        </w:rPr>
        <w:lastRenderedPageBreak/>
        <w:t xml:space="preserve">калибровки прибора и других факторов, </w:t>
      </w:r>
      <w:r w:rsidR="008B53C8" w:rsidRPr="00A42C29">
        <w:rPr>
          <w:highlight w:val="yellow"/>
        </w:rPr>
        <w:t>данные за</w:t>
      </w:r>
      <w:r w:rsidRPr="00A42C29">
        <w:rPr>
          <w:highlight w:val="yellow"/>
        </w:rPr>
        <w:t xml:space="preserve"> первые несколько минут</w:t>
      </w:r>
      <w:r w:rsidR="000E24DA" w:rsidRPr="00A42C29">
        <w:rPr>
          <w:highlight w:val="yellow"/>
        </w:rPr>
        <w:t xml:space="preserve"> к рассмотрению не принимались</w:t>
      </w:r>
      <w:r w:rsidRPr="00A42C29">
        <w:rPr>
          <w:highlight w:val="yellow"/>
        </w:rPr>
        <w:t>. Временная развертка эксперимента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64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8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70DBB37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BE16CC6" w:rsidR="008748D5" w:rsidRPr="00A42C29" w:rsidRDefault="008748D5" w:rsidP="001771C7">
      <w:pPr>
        <w:pStyle w:val="af2"/>
        <w:rPr>
          <w:highlight w:val="yellow"/>
        </w:rPr>
      </w:pPr>
      <w:bookmarkStart w:id="147" w:name="_Ref166460864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8</w:t>
      </w:r>
      <w:r w:rsidR="00A42C29" w:rsidRPr="00A42C29">
        <w:rPr>
          <w:noProof/>
          <w:highlight w:val="yellow"/>
        </w:rPr>
        <w:fldChar w:fldCharType="end"/>
      </w:r>
      <w:bookmarkEnd w:id="147"/>
      <w:r w:rsidR="0070324E" w:rsidRPr="00A42C29">
        <w:rPr>
          <w:noProof/>
          <w:highlight w:val="yellow"/>
        </w:rPr>
        <w:t xml:space="preserve"> – </w:t>
      </w:r>
      <w:r w:rsidRPr="00A42C29">
        <w:rPr>
          <w:highlight w:val="yellow"/>
        </w:rPr>
        <w:t xml:space="preserve">Временная развертка эксперимента. </w:t>
      </w:r>
      <w:r w:rsidR="002819E0" w:rsidRPr="00A42C29">
        <w:rPr>
          <w:highlight w:val="yellow"/>
        </w:rPr>
        <w:br/>
      </w:r>
      <w:r w:rsidRPr="00A42C29">
        <w:rPr>
          <w:highlight w:val="yellow"/>
        </w:rPr>
        <w:t>Синим цветом отмечена температура, красным – вязкость</w:t>
      </w:r>
    </w:p>
    <w:p w14:paraId="37485D87" w14:textId="6B9397E4" w:rsidR="0073469A" w:rsidRPr="00A42C29" w:rsidRDefault="0073469A" w:rsidP="0073469A">
      <w:pPr>
        <w:rPr>
          <w:highlight w:val="yellow"/>
          <w:lang w:eastAsia="ru-RU"/>
        </w:rPr>
      </w:pPr>
    </w:p>
    <w:p w14:paraId="76050D39" w14:textId="1629B763" w:rsidR="008748D5" w:rsidRPr="00A42C29" w:rsidRDefault="008748D5" w:rsidP="00103D2C">
      <w:pPr>
        <w:pStyle w:val="a3"/>
        <w:rPr>
          <w:highlight w:val="yellow"/>
        </w:rPr>
      </w:pPr>
      <w:r w:rsidRPr="00A42C29">
        <w:rPr>
          <w:highlight w:val="yellow"/>
        </w:rPr>
        <w:t>График зависимости коэффициента вязкости от температуры, включающий все данные,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76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9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AD946AF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515F1921" w:rsidR="008748D5" w:rsidRPr="00A42C29" w:rsidRDefault="008748D5" w:rsidP="001771C7">
      <w:pPr>
        <w:pStyle w:val="af2"/>
        <w:rPr>
          <w:highlight w:val="yellow"/>
        </w:rPr>
      </w:pPr>
      <w:bookmarkStart w:id="148" w:name="_Ref166460876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9</w:t>
      </w:r>
      <w:r w:rsidR="00A42C29" w:rsidRPr="00A42C29">
        <w:rPr>
          <w:noProof/>
          <w:highlight w:val="yellow"/>
        </w:rPr>
        <w:fldChar w:fldCharType="end"/>
      </w:r>
      <w:bookmarkEnd w:id="148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 xml:space="preserve">График вязкости от температуры для </w:t>
      </w:r>
      <w:r w:rsidR="002819E0" w:rsidRPr="00A42C29">
        <w:rPr>
          <w:highlight w:val="yellow"/>
        </w:rPr>
        <w:t>одного</w:t>
      </w:r>
      <w:r w:rsidRPr="00A42C29">
        <w:rPr>
          <w:highlight w:val="yellow"/>
        </w:rPr>
        <w:t xml:space="preserve"> эксперимента</w:t>
      </w:r>
    </w:p>
    <w:p w14:paraId="20D18F03" w14:textId="77777777" w:rsidR="0073469A" w:rsidRPr="00A42C29" w:rsidRDefault="0073469A" w:rsidP="0073469A">
      <w:pPr>
        <w:rPr>
          <w:highlight w:val="yellow"/>
          <w:lang w:eastAsia="ru-RU"/>
        </w:rPr>
      </w:pPr>
    </w:p>
    <w:p w14:paraId="188C2EA8" w14:textId="11BF11C6" w:rsidR="008748D5" w:rsidRPr="00A42C29" w:rsidRDefault="00774373" w:rsidP="0073469A">
      <w:pPr>
        <w:pStyle w:val="a3"/>
        <w:rPr>
          <w:highlight w:val="yellow"/>
        </w:rPr>
      </w:pPr>
      <w:r w:rsidRPr="00A42C29">
        <w:rPr>
          <w:highlight w:val="yellow"/>
        </w:rPr>
        <w:t>В зависимости от количества попыток распознавания результирующие данные помечены разным цветом (техническая информация, используемая для отладки алгоритма).</w:t>
      </w:r>
      <w:r w:rsidR="008748D5" w:rsidRPr="00A42C29">
        <w:rPr>
          <w:highlight w:val="yellow"/>
        </w:rPr>
        <w:t xml:space="preserve"> Синяя и оранжевая лини</w:t>
      </w:r>
      <w:r w:rsidR="008B53C8" w:rsidRPr="00A42C29">
        <w:rPr>
          <w:highlight w:val="yellow"/>
        </w:rPr>
        <w:t>и</w:t>
      </w:r>
      <w:r w:rsidR="008748D5" w:rsidRPr="00A42C29">
        <w:rPr>
          <w:highlight w:val="yellow"/>
        </w:rPr>
        <w:t xml:space="preserve"> показывают средн</w:t>
      </w:r>
      <w:r w:rsidR="008B53C8" w:rsidRPr="00A42C29">
        <w:rPr>
          <w:highlight w:val="yellow"/>
        </w:rPr>
        <w:t>ее арифметическое</w:t>
      </w:r>
      <w:r w:rsidR="008748D5" w:rsidRPr="00A42C29">
        <w:rPr>
          <w:highlight w:val="yellow"/>
        </w:rPr>
        <w:t xml:space="preserve"> и медиану значений вязкости</w:t>
      </w:r>
      <w:r w:rsidR="008B53C8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>при разных температурах</w:t>
      </w:r>
      <w:r w:rsidRPr="00A42C29">
        <w:rPr>
          <w:highlight w:val="yellow"/>
        </w:rPr>
        <w:t>, соответственно</w:t>
      </w:r>
      <w:r w:rsidR="008748D5" w:rsidRPr="00A42C29">
        <w:rPr>
          <w:highlight w:val="yellow"/>
        </w:rPr>
        <w:t>. Как видно из графика</w:t>
      </w:r>
      <w:r w:rsidR="005312C8" w:rsidRPr="00A42C29">
        <w:rPr>
          <w:highlight w:val="yellow"/>
        </w:rPr>
        <w:t>,</w:t>
      </w:r>
      <w:r w:rsidR="008748D5" w:rsidRPr="00A42C29">
        <w:rPr>
          <w:highlight w:val="yellow"/>
        </w:rPr>
        <w:t xml:space="preserve"> данные после отбраковки выбросов имеют шум с</w:t>
      </w:r>
      <w:r w:rsidR="005312C8" w:rsidRPr="00A42C29">
        <w:rPr>
          <w:highlight w:val="yellow"/>
        </w:rPr>
        <w:t xml:space="preserve">о значительной </w:t>
      </w:r>
      <w:r w:rsidR="008748D5" w:rsidRPr="00A42C29">
        <w:rPr>
          <w:highlight w:val="yellow"/>
        </w:rPr>
        <w:t xml:space="preserve">дисперсией. Это связано с ошибкой распознавания </w:t>
      </w:r>
      <w:r w:rsidR="005312C8" w:rsidRPr="00A42C29">
        <w:rPr>
          <w:highlight w:val="yellow"/>
        </w:rPr>
        <w:t>информации с индикатора</w:t>
      </w:r>
      <w:r w:rsidR="008748D5" w:rsidRPr="00A42C29">
        <w:rPr>
          <w:highlight w:val="yellow"/>
        </w:rPr>
        <w:t>.</w:t>
      </w:r>
      <w:r w:rsidR="0073469A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 xml:space="preserve">Для отбраковки таких значений все данные преобразовывались к линейному виду, после чего использовался </w:t>
      </w:r>
      <w:proofErr w:type="spellStart"/>
      <w:r w:rsidR="008748D5" w:rsidRPr="00A42C29">
        <w:rPr>
          <w:highlight w:val="yellow"/>
        </w:rPr>
        <w:t>IQR</w:t>
      </w:r>
      <w:proofErr w:type="spellEnd"/>
      <w:r w:rsidR="008748D5" w:rsidRPr="00A42C29">
        <w:rPr>
          <w:highlight w:val="yellow"/>
        </w:rPr>
        <w:t xml:space="preserve"> фильтр с </w:t>
      </w:r>
      <w:proofErr w:type="spellStart"/>
      <w:r w:rsidR="008748D5" w:rsidRPr="00A42C29">
        <w:rPr>
          <w:highlight w:val="yellow"/>
        </w:rPr>
        <w:t>межквантильным</w:t>
      </w:r>
      <w:proofErr w:type="spellEnd"/>
      <w:r w:rsidR="008748D5" w:rsidRPr="00A42C29">
        <w:rPr>
          <w:highlight w:val="yellow"/>
        </w:rPr>
        <w:t xml:space="preserve"> разбросом от 25% до 75% значений, который сохранял только те значения, которые попадают в центральный ква</w:t>
      </w:r>
      <w:r w:rsidR="005312C8" w:rsidRPr="00A42C29">
        <w:rPr>
          <w:highlight w:val="yellow"/>
        </w:rPr>
        <w:t>н</w:t>
      </w:r>
      <w:r w:rsidR="008748D5" w:rsidRPr="00A42C29">
        <w:rPr>
          <w:highlight w:val="yellow"/>
        </w:rPr>
        <w:t>тиль, редкие, но большие выбросы не проходят проверку. Тот же график, после обработки фильтр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9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10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p w14:paraId="54E69F93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256C08CC" w:rsidR="008748D5" w:rsidRDefault="008748D5" w:rsidP="001771C7">
      <w:pPr>
        <w:pStyle w:val="af2"/>
      </w:pPr>
      <w:bookmarkStart w:id="149" w:name="_Ref166460898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10</w:t>
      </w:r>
      <w:r w:rsidR="00A42C29" w:rsidRPr="00A42C29">
        <w:rPr>
          <w:noProof/>
          <w:highlight w:val="yellow"/>
        </w:rPr>
        <w:fldChar w:fldCharType="end"/>
      </w:r>
      <w:bookmarkEnd w:id="149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50" w:name="_Toc167708186"/>
      <w:bookmarkStart w:id="151" w:name="_Toc168115120"/>
      <w:r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50"/>
      <w:bookmarkEnd w:id="151"/>
    </w:p>
    <w:p w14:paraId="13538BBC" w14:textId="2B1776C9" w:rsidR="00121867" w:rsidRDefault="000A731B" w:rsidP="00A45120">
      <w:pPr>
        <w:pStyle w:val="31"/>
      </w:pPr>
      <w:bookmarkStart w:id="152" w:name="_Toc167708187"/>
      <w:bookmarkStart w:id="153" w:name="_Toc168115121"/>
      <w:r w:rsidRPr="00A45120">
        <w:t>Моделирование</w:t>
      </w:r>
      <w:r>
        <w:t xml:space="preserve"> кинетики</w:t>
      </w:r>
      <w:bookmarkEnd w:id="152"/>
      <w:bookmarkEnd w:id="153"/>
    </w:p>
    <w:p w14:paraId="151A4EB1" w14:textId="4440DC55" w:rsidR="008D4FAF" w:rsidRDefault="008D4FAF" w:rsidP="00A45120">
      <w:pPr>
        <w:pStyle w:val="42"/>
      </w:pPr>
      <w:bookmarkStart w:id="154" w:name="_Toc167708188"/>
      <w:bookmarkStart w:id="155" w:name="_Toc168115122"/>
      <w:r w:rsidRPr="00A45120">
        <w:t>Редукция</w:t>
      </w:r>
      <w:r>
        <w:t xml:space="preserve"> систем</w:t>
      </w:r>
      <w:bookmarkEnd w:id="154"/>
      <w:bookmarkEnd w:id="155"/>
    </w:p>
    <w:p w14:paraId="0751850B" w14:textId="2B6FD21C" w:rsidR="006247A7" w:rsidRDefault="006247A7" w:rsidP="00204649">
      <w:pPr>
        <w:pStyle w:val="a3"/>
      </w:pPr>
      <w:r>
        <w:t>Для</w:t>
      </w:r>
      <w:r w:rsidR="00204649">
        <w:t xml:space="preserve"> подтверждения правомерности исключений реакций было вычислено отклонение</w:t>
      </w:r>
      <w:r>
        <w:t xml:space="preserve"> результата полной систем</w:t>
      </w:r>
      <w:r w:rsidR="00204649">
        <w:t>ы</w:t>
      </w:r>
      <w:r>
        <w:t xml:space="preserve"> </w:t>
      </w:r>
      <w:proofErr w:type="spellStart"/>
      <w:r>
        <w:t>фотоинициирования</w:t>
      </w:r>
      <w:proofErr w:type="spellEnd"/>
      <w:r>
        <w:t xml:space="preserve"> и полимеризации и редуцированной. </w:t>
      </w:r>
    </w:p>
    <w:p w14:paraId="6CCE67CE" w14:textId="78DC5540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8B61DB7" w14:textId="50ADB7CC" w:rsidR="006E241D" w:rsidRDefault="006E241D" w:rsidP="006E241D">
      <w:pPr>
        <w:pStyle w:val="a3"/>
      </w:pPr>
      <w:r>
        <w:t xml:space="preserve">В механизме </w:t>
      </w:r>
      <w:proofErr w:type="spellStart"/>
      <w:r>
        <w:t>фотоинициирования</w:t>
      </w:r>
      <w:proofErr w:type="spellEnd"/>
      <w:r>
        <w:t xml:space="preserve"> были редуцированы следующие реакции:</w:t>
      </w:r>
    </w:p>
    <w:p w14:paraId="0D9EDA0A" w14:textId="2A4889A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lastRenderedPageBreak/>
        <w:t>с</w:t>
      </w:r>
      <w:r w:rsidRPr="008029F9">
        <w:t>окращен</w:t>
      </w:r>
      <w:r>
        <w:t>а</w:t>
      </w:r>
      <w:r w:rsidRPr="008029F9">
        <w:t xml:space="preserve"> цепочк</w:t>
      </w:r>
      <w:r w:rsidR="008851D1">
        <w:t>а</w:t>
      </w:r>
      <w:r w:rsidRPr="008029F9">
        <w:t xml:space="preserve"> фотовосстановления амина</w:t>
      </w:r>
      <w:r>
        <w:t>,</w:t>
      </w:r>
    </w:p>
    <w:p w14:paraId="221F5BF8" w14:textId="6011D29B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и тушения триплетного о-хинона пирокатехином</w:t>
      </w:r>
      <w:r>
        <w:t>,</w:t>
      </w:r>
    </w:p>
    <w:p w14:paraId="281804A0" w14:textId="528E3572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распада </w:t>
      </w:r>
      <w:proofErr w:type="spellStart"/>
      <w:r w:rsidRPr="008029F9">
        <w:t>фенолэфира</w:t>
      </w:r>
      <w:proofErr w:type="spellEnd"/>
      <w:r>
        <w:t>,</w:t>
      </w:r>
    </w:p>
    <w:p w14:paraId="3C762533" w14:textId="5230827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между хиноном и пирокатехином</w:t>
      </w:r>
      <w:r>
        <w:t>,</w:t>
      </w:r>
    </w:p>
    <w:p w14:paraId="1B7DDC69" w14:textId="326B286C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>
        <w:t>.</w:t>
      </w:r>
    </w:p>
    <w:p w14:paraId="0A59A6D1" w14:textId="3B2731B6" w:rsidR="008851D1" w:rsidRDefault="00275B28" w:rsidP="008851D1">
      <w:pPr>
        <w:pStyle w:val="a3"/>
      </w:pPr>
      <w:r>
        <w:t xml:space="preserve">При </w:t>
      </w:r>
      <w:r w:rsidRPr="003045FD">
        <w:t>используемых</w:t>
      </w:r>
      <w:r>
        <w:t xml:space="preserve"> интенсивностях</w:t>
      </w:r>
      <w:r w:rsidR="008851D1">
        <w:t xml:space="preserve"> света</w:t>
      </w:r>
      <w:r>
        <w:t xml:space="preserve"> и концентраци</w:t>
      </w:r>
      <w:r w:rsidR="008851D1">
        <w:t>и хинона</w:t>
      </w:r>
      <w:r>
        <w:t xml:space="preserve"> </w:t>
      </w:r>
      <w:r w:rsidR="00AD34AF">
        <w:t>редуцирова</w:t>
      </w:r>
      <w:r w:rsidR="008851D1">
        <w:t>ние</w:t>
      </w:r>
      <w:r w:rsidR="00AD34AF">
        <w:t xml:space="preserve"> схем</w:t>
      </w:r>
      <w:r w:rsidR="008851D1">
        <w:t>ы</w:t>
      </w:r>
      <w:r w:rsidR="00AD34AF">
        <w:t xml:space="preserve"> до ключевых </w:t>
      </w:r>
      <w:r>
        <w:t>процессов</w:t>
      </w:r>
      <w:r w:rsidR="008851D1">
        <w:t xml:space="preserve"> </w:t>
      </w:r>
      <w:proofErr w:type="spellStart"/>
      <w:r w:rsidR="00BE71C9">
        <w:t>фотоинициирования</w:t>
      </w:r>
      <w:proofErr w:type="spellEnd"/>
      <w:r w:rsidR="00BE71C9">
        <w:t xml:space="preserve"> </w:t>
      </w:r>
      <w:r w:rsidR="008851D1">
        <w:t>не привело к отклонению результата более, чем на 5%</w:t>
      </w:r>
      <w:r w:rsidR="008851D1">
        <w:rPr>
          <w:iCs/>
        </w:rPr>
        <w:t>.</w:t>
      </w:r>
      <w:r w:rsidR="008851D1">
        <w:t xml:space="preserve"> </w:t>
      </w:r>
    </w:p>
    <w:p w14:paraId="4D15B87E" w14:textId="6CC98755" w:rsidR="00C616F1" w:rsidRDefault="00C616F1" w:rsidP="008851D1">
      <w:pPr>
        <w:pStyle w:val="1"/>
      </w:pPr>
      <w:r>
        <w:t>Полимеризация</w:t>
      </w:r>
    </w:p>
    <w:p w14:paraId="64929229" w14:textId="3AEC4DBC" w:rsidR="006E241D" w:rsidRDefault="008851D1" w:rsidP="006E241D">
      <w:pPr>
        <w:pStyle w:val="a3"/>
      </w:pPr>
      <w:r>
        <w:t>В механизме полимеризации были редуцированы следующие реакции</w:t>
      </w:r>
      <w:r w:rsidR="006E241D">
        <w:t>:</w:t>
      </w:r>
    </w:p>
    <w:p w14:paraId="201758A4" w14:textId="640632BA" w:rsidR="006E241D" w:rsidRDefault="008851D1" w:rsidP="008851D1">
      <w:pPr>
        <w:pStyle w:val="a3"/>
        <w:numPr>
          <w:ilvl w:val="0"/>
          <w:numId w:val="41"/>
        </w:numPr>
        <w:ind w:left="426"/>
      </w:pPr>
      <w:r>
        <w:t>Объединены реакции инициирования и роста полимерной цепи,</w:t>
      </w:r>
    </w:p>
    <w:p w14:paraId="5DD742AE" w14:textId="3D82D47B" w:rsidR="00B56262" w:rsidRPr="00162A7F" w:rsidRDefault="008851D1" w:rsidP="00162A7F">
      <w:pPr>
        <w:pStyle w:val="a3"/>
        <w:numPr>
          <w:ilvl w:val="0"/>
          <w:numId w:val="41"/>
        </w:numPr>
        <w:ind w:left="426"/>
      </w:pPr>
      <w:r>
        <w:t>Исключена реакция линейного обрыва.</w:t>
      </w:r>
    </w:p>
    <w:p w14:paraId="1F524D87" w14:textId="5B087717" w:rsidR="008851D1" w:rsidRDefault="008851D1" w:rsidP="008851D1">
      <w:pPr>
        <w:pStyle w:val="a3"/>
      </w:pPr>
      <w:bookmarkStart w:id="156" w:name="_Toc167708189"/>
      <w:r>
        <w:t>Р</w:t>
      </w:r>
      <w:r w:rsidRPr="008851D1">
        <w:t>едуцирование</w:t>
      </w:r>
      <w:r>
        <w:t xml:space="preserve"> схемы до ключевых процессов</w:t>
      </w:r>
      <w:r w:rsidR="00BE71C9">
        <w:t xml:space="preserve"> полимеризации</w:t>
      </w:r>
      <w:r>
        <w:t xml:space="preserve"> не привело к отклонению результата более, чем на 1%</w:t>
      </w:r>
      <w:r>
        <w:rPr>
          <w:iCs/>
        </w:rPr>
        <w:t>.</w:t>
      </w:r>
      <w:r>
        <w:t xml:space="preserve"> </w:t>
      </w:r>
    </w:p>
    <w:p w14:paraId="21580AEC" w14:textId="1AB5CD52" w:rsidR="00155AD0" w:rsidRDefault="00155AD0" w:rsidP="00A45120">
      <w:pPr>
        <w:pStyle w:val="42"/>
      </w:pPr>
      <w:bookmarkStart w:id="157" w:name="_Toc168115123"/>
      <w:r>
        <w:t>Экспериментальная проверка редуцированной схемы</w:t>
      </w:r>
      <w:bookmarkEnd w:id="156"/>
      <w:bookmarkEnd w:id="157"/>
    </w:p>
    <w:p w14:paraId="637BB5EE" w14:textId="537C9FE2" w:rsidR="00DB1533" w:rsidRPr="00A936F8" w:rsidRDefault="004A272E" w:rsidP="00234B2E">
      <w:pPr>
        <w:pStyle w:val="a3"/>
      </w:pPr>
      <w:r>
        <w:t>Д</w:t>
      </w:r>
      <w:r w:rsidR="00DB1533">
        <w:t xml:space="preserve">ля сравнения кинетики полимеризации разных мономеров </w:t>
      </w:r>
      <w:r>
        <w:t xml:space="preserve">были </w:t>
      </w:r>
      <w:r w:rsidR="00DB1533">
        <w:t xml:space="preserve">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 xml:space="preserve">. Значения начальных концентраций мономера и бутанола </w:t>
      </w:r>
      <w:r>
        <w:t xml:space="preserve">было </w:t>
      </w:r>
      <w:r w:rsidR="00357AB0">
        <w:t xml:space="preserve">вычислено исходя из того, что </w:t>
      </w:r>
      <w:r>
        <w:t xml:space="preserve">содержание </w:t>
      </w:r>
      <w:r w:rsidR="00357AB0">
        <w:t xml:space="preserve">бутанола-1 </w:t>
      </w:r>
      <w:r>
        <w:t xml:space="preserve">составляло </w:t>
      </w:r>
      <w:r w:rsidR="00357AB0">
        <w:t>20% по массе: ОКМ-2 – 2.8 М, бутанол</w:t>
      </w:r>
      <w:r w:rsidR="00F93BE2">
        <w:t>-1</w:t>
      </w:r>
      <w:r w:rsidR="0070324E">
        <w:t xml:space="preserve"> – </w:t>
      </w:r>
      <w:r w:rsidR="00357AB0">
        <w:t xml:space="preserve">4 М; </w:t>
      </w:r>
      <w:proofErr w:type="spellStart"/>
      <w:r w:rsidR="00357AB0">
        <w:t>ДМЭГ</w:t>
      </w:r>
      <w:proofErr w:type="spellEnd"/>
      <w:r w:rsidR="00357AB0">
        <w:t xml:space="preserve"> – 4.1 М, бутанол-1</w:t>
      </w:r>
      <w:r w:rsidR="0070324E">
        <w:t xml:space="preserve"> – </w:t>
      </w:r>
      <w:r w:rsidR="00357AB0">
        <w:t xml:space="preserve">2.7 М; </w:t>
      </w:r>
      <w:proofErr w:type="spellStart"/>
      <w:r w:rsidR="00357AB0">
        <w:t>ПЭТА</w:t>
      </w:r>
      <w:proofErr w:type="spellEnd"/>
      <w:r w:rsidR="0070324E">
        <w:t xml:space="preserve"> – </w:t>
      </w:r>
      <w:r w:rsidR="00357AB0">
        <w:t>3 М</w:t>
      </w:r>
      <w:r w:rsidR="00F93BE2">
        <w:t>, бутанол-1 – 3 М.</w:t>
      </w:r>
    </w:p>
    <w:p w14:paraId="5C509388" w14:textId="7D4EDD50" w:rsidR="00A03AF8" w:rsidRDefault="00155AD0" w:rsidP="00A03AF8">
      <w:pPr>
        <w:pStyle w:val="a3"/>
      </w:pPr>
      <w:r>
        <w:lastRenderedPageBreak/>
        <w:t xml:space="preserve">Для композиции ОКМ-2 – бутанол-1 </w:t>
      </w:r>
      <w:r w:rsidR="00A936F8">
        <w:t xml:space="preserve">расчетные и экспериментальные </w:t>
      </w:r>
      <w:r w:rsidR="004A272E">
        <w:t>кривые</w:t>
      </w:r>
      <w:r w:rsidR="00A936F8">
        <w:t xml:space="preserve">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905EF6">
        <w:t xml:space="preserve">Рисунок </w:t>
      </w:r>
      <w:r w:rsidR="00905EF6">
        <w:rPr>
          <w:noProof/>
        </w:rPr>
        <w:t>11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4A272E">
        <w:t xml:space="preserve"> следующих значениях</w:t>
      </w:r>
      <w:r w:rsidR="00A03AF8">
        <w:t>:</w:t>
      </w:r>
    </w:p>
    <w:p w14:paraId="3E5B5053" w14:textId="2348C360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5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9227B3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9227B3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9227B3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44666D9D" w:rsidR="00A936F8" w:rsidRDefault="004A5B23" w:rsidP="001771C7">
      <w:pPr>
        <w:pStyle w:val="af2"/>
      </w:pPr>
      <w:bookmarkStart w:id="158" w:name="_Ref167190505"/>
      <w:r>
        <w:t xml:space="preserve">Рисунок </w:t>
      </w:r>
      <w:fldSimple w:instr=" SEQ Рисунок \* ARABIC ">
        <w:r w:rsidR="00905EF6">
          <w:rPr>
            <w:noProof/>
          </w:rPr>
          <w:t>11</w:t>
        </w:r>
      </w:fldSimple>
      <w:bookmarkEnd w:id="158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 xml:space="preserve">Для композиции </w:t>
      </w:r>
      <w:proofErr w:type="spellStart"/>
      <w:r>
        <w:t>ДМЭГ</w:t>
      </w:r>
      <w:proofErr w:type="spellEnd"/>
      <w:r>
        <w:t xml:space="preserve"> – бутанол-1 расчетные и экспериментальные данные совпадают при</w:t>
      </w:r>
      <w:r w:rsidR="004B00CB">
        <w:t>:</w:t>
      </w:r>
    </w:p>
    <w:p w14:paraId="62E4FF1E" w14:textId="351446BA" w:rsidR="004B00CB" w:rsidRDefault="004B00CB" w:rsidP="004B00CB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proofErr w:type="spellStart"/>
      <w:r>
        <w:t>ДМЭГ</w:t>
      </w:r>
      <w:proofErr w:type="spellEnd"/>
      <w:r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9227B3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9227B3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9227B3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695F3469" w:rsidR="00A03AF8" w:rsidRDefault="00A03AF8" w:rsidP="00A03AF8">
      <w:pPr>
        <w:pStyle w:val="af2"/>
      </w:pPr>
      <w:bookmarkStart w:id="159" w:name="_Ref167190636"/>
      <w:r w:rsidRPr="00E8781A">
        <w:t xml:space="preserve">Рисунок </w:t>
      </w:r>
      <w:fldSimple w:instr=" SEQ Рисунок \* ARABIC ">
        <w:r w:rsidR="00905EF6">
          <w:rPr>
            <w:noProof/>
          </w:rPr>
          <w:t>12</w:t>
        </w:r>
      </w:fldSimple>
      <w:bookmarkEnd w:id="159"/>
      <w:r w:rsidR="0070324E">
        <w:t xml:space="preserve"> – </w:t>
      </w:r>
      <w:r w:rsidRPr="00E8781A">
        <w:t xml:space="preserve">Расчетная и экспериментальная кривые конверсии от времени для композиции </w:t>
      </w:r>
      <w:proofErr w:type="spellStart"/>
      <w:r w:rsidRPr="00E8781A">
        <w:t>ДМЭГ</w:t>
      </w:r>
      <w:proofErr w:type="spellEnd"/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78FFB823" w:rsidR="00EF31C4" w:rsidRPr="00EF31C4" w:rsidRDefault="00F12DE4" w:rsidP="00172B90">
      <w:pPr>
        <w:pStyle w:val="a3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малой вязкости растворенный кислород быстрее реагирует с радикалами роста полимерной цепи, </w:t>
      </w:r>
      <w:r w:rsidR="004A272E">
        <w:t>э</w:t>
      </w:r>
      <w:r w:rsidR="009225C9">
        <w:t>то объясняет большую константу скорости ингибирования</w:t>
      </w:r>
      <w:r w:rsidR="00172B90">
        <w:t>.</w:t>
      </w:r>
    </w:p>
    <w:p w14:paraId="2D0EE27A" w14:textId="0DA68F36" w:rsidR="00234B2E" w:rsidRDefault="000A762C" w:rsidP="00C901D6">
      <w:pPr>
        <w:pStyle w:val="a3"/>
      </w:pPr>
      <w:r>
        <w:t xml:space="preserve">Для композиции </w:t>
      </w:r>
      <w:proofErr w:type="spellStart"/>
      <w:r w:rsidR="006018B5">
        <w:t>ПЭТА</w:t>
      </w:r>
      <w:proofErr w:type="spellEnd"/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05EF6">
        <w:t xml:space="preserve">Рисунок </w:t>
      </w:r>
      <w:r w:rsidR="00905EF6">
        <w:rPr>
          <w:noProof/>
        </w:rPr>
        <w:t>13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4C92B47C" w:rsidR="00234B2E" w:rsidRDefault="00234B2E" w:rsidP="00234B2E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7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proofErr w:type="spellStart"/>
      <w:r w:rsidR="00220D86">
        <w:t>ПЭТА</w:t>
      </w:r>
      <w:proofErr w:type="spellEnd"/>
      <w:r w:rsidR="00220D86"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9227B3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9227B3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9227B3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7F5BFD8E" w:rsidR="000A762C" w:rsidRDefault="006018B5" w:rsidP="001771C7">
      <w:pPr>
        <w:pStyle w:val="af2"/>
      </w:pPr>
      <w:bookmarkStart w:id="160" w:name="_Ref167190866"/>
      <w:r>
        <w:t xml:space="preserve">Рисунок </w:t>
      </w:r>
      <w:fldSimple w:instr=" SEQ Рисунок \* ARABIC ">
        <w:r w:rsidR="00905EF6">
          <w:rPr>
            <w:noProof/>
          </w:rPr>
          <w:t>13</w:t>
        </w:r>
      </w:fldSimple>
      <w:bookmarkEnd w:id="160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proofErr w:type="spellStart"/>
      <w:r>
        <w:t>ПЭТА</w:t>
      </w:r>
      <w:proofErr w:type="spellEnd"/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0D95BE4B" w:rsidR="00220D86" w:rsidRPr="00EF31C4" w:rsidRDefault="00220D86" w:rsidP="00172B90">
      <w:pPr>
        <w:pStyle w:val="a3"/>
      </w:pPr>
      <w:r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</w:t>
      </w:r>
      <w:r w:rsidR="00172B90">
        <w:t>три</w:t>
      </w:r>
      <w:r>
        <w:t xml:space="preserve"> двойных связи, которые </w:t>
      </w:r>
      <w:proofErr w:type="spellStart"/>
      <w:r>
        <w:t>стерически</w:t>
      </w:r>
      <w:proofErr w:type="spellEnd"/>
      <w:r>
        <w:t xml:space="preserve"> не нагружены, </w:t>
      </w:r>
      <w:r w:rsidR="004A272E">
        <w:t>э</w:t>
      </w:r>
      <w:r>
        <w:t>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61" w:name="_Toc167708190"/>
      <w:bookmarkStart w:id="162" w:name="_Toc168115124"/>
      <w:r>
        <w:t>Зависимость концентраций реагирующих веществ от значения констант скоростей</w:t>
      </w:r>
      <w:bookmarkEnd w:id="161"/>
      <w:bookmarkEnd w:id="162"/>
    </w:p>
    <w:p w14:paraId="1655FAE2" w14:textId="23876E7B" w:rsidR="0074202D" w:rsidRDefault="009F5D5D" w:rsidP="00BF3BA0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BF3BA0">
        <w:t>Был принят следующий базовый набор констант скоростей:</w:t>
      </w:r>
    </w:p>
    <w:p w14:paraId="281A52FF" w14:textId="119EEB88" w:rsidR="0074202D" w:rsidRDefault="0074202D" w:rsidP="0074202D">
      <w:pPr>
        <w:pStyle w:val="af2"/>
      </w:pPr>
      <w:bookmarkStart w:id="163" w:name="_Ref167190463"/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8</w:t>
        </w:r>
      </w:fldSimple>
      <w:bookmarkEnd w:id="163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9227B3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9227B3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9227B3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9227B3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1DA63A2E" w:rsidR="003F2C8A" w:rsidRDefault="003F2C8A" w:rsidP="003F2C8A">
      <w:pPr>
        <w:rPr>
          <w:lang w:eastAsia="ru-RU"/>
        </w:rPr>
      </w:pPr>
    </w:p>
    <w:p w14:paraId="0D12B3DB" w14:textId="5F4D4730" w:rsidR="00BF3BA0" w:rsidRPr="00526438" w:rsidRDefault="00BF3BA0" w:rsidP="00BF3BA0">
      <w:pPr>
        <w:pStyle w:val="a3"/>
      </w:pPr>
      <w:r>
        <w:t xml:space="preserve">Для оценки влияния констант в исследуемой схеме на кинетику </w:t>
      </w:r>
      <w:proofErr w:type="spellStart"/>
      <w:r>
        <w:t>фотополимеризации</w:t>
      </w:r>
      <w:proofErr w:type="spellEnd"/>
      <w:r>
        <w:t xml:space="preserve"> выполнялись следующие действия. Константы из этого набора поочередно варьировались на порядок в большую и меньшую сторону при неизменных значениях остальных </w:t>
      </w:r>
      <w:r w:rsidR="005B3ADC">
        <w:t>параметров, оценивался</w:t>
      </w:r>
      <w:r>
        <w:t xml:space="preserve"> индукционный период и максимальная скорость полимеризации.</w:t>
      </w:r>
      <w:r w:rsidR="005B3ADC">
        <w:t xml:space="preserve"> На приведенных графиках для каждой константы скорости приведены по 3 кривые: синяя – конверсия при базовом значении константы скорости; оранжевая – конверсия при значении константы скорости в 10 раз больше; зеленая– конверсия при значении константы скорости в 10 раз меньше.</w:t>
      </w: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4EFF6AC4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</w:t>
      </w:r>
      <w:r w:rsidR="00256F78">
        <w:t xml:space="preserve">При уменьшении константы в 10 раз </w:t>
      </w:r>
      <w:r w:rsidR="005B3ADC">
        <w:t xml:space="preserve">максимальная скорость полимеризации резко падает и индукционный период растет с 225 до 399.68 сек. </w:t>
      </w:r>
      <w:r>
        <w:t xml:space="preserve">При увеличении интенсивности светового облучения в 10 раз время индукционного периода </w:t>
      </w:r>
      <w:r>
        <w:lastRenderedPageBreak/>
        <w:t xml:space="preserve">сокращается с </w:t>
      </w:r>
      <w:r w:rsidR="003B5135">
        <w:t>225 сек до 27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905EF6">
        <w:t xml:space="preserve">Рисунок </w:t>
      </w:r>
      <w:r w:rsidR="00905EF6">
        <w:rPr>
          <w:noProof/>
        </w:rPr>
        <w:t>14</w:t>
      </w:r>
      <w:r w:rsidR="003B5135">
        <w:fldChar w:fldCharType="end"/>
      </w:r>
      <w:r w:rsidR="003B5135">
        <w:t xml:space="preserve">), однако дальнейший рост конверсии замедляется, так </w:t>
      </w:r>
      <w:r w:rsidR="00256F78">
        <w:t xml:space="preserve">как </w:t>
      </w:r>
      <w:r w:rsidR="003B5135">
        <w:t>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0B938C91" w:rsidR="009766A4" w:rsidRDefault="00167066" w:rsidP="00167066">
      <w:pPr>
        <w:pStyle w:val="af2"/>
        <w:jc w:val="both"/>
      </w:pPr>
      <w:bookmarkStart w:id="164" w:name="_Ref167802991"/>
      <w:r>
        <w:t xml:space="preserve">Рисунок </w:t>
      </w:r>
      <w:fldSimple w:instr=" SEQ Рисунок \* ARABIC ">
        <w:r w:rsidR="00905EF6">
          <w:rPr>
            <w:noProof/>
          </w:rPr>
          <w:t>14</w:t>
        </w:r>
      </w:fldSimple>
      <w:bookmarkEnd w:id="164"/>
      <w:r w:rsidR="0070324E">
        <w:t xml:space="preserve"> – </w:t>
      </w:r>
      <w:r>
        <w:t xml:space="preserve">Сравнение теоретических кривых конверсии </w:t>
      </w:r>
      <w:r w:rsidR="005B3ADC">
        <w:t xml:space="preserve">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l</m:t>
            </m:r>
          </m:sub>
        </m:sSub>
      </m:oMath>
      <w:r>
        <w:t xml:space="preserve"> 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1F3B72A7" w:rsid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5E1E74B2" w14:textId="287F7357" w:rsidR="00EC61D3" w:rsidRDefault="005B3ADC" w:rsidP="003F2C8A">
      <w:pPr>
        <w:pStyle w:val="a3"/>
      </w:pPr>
      <w:r>
        <w:t xml:space="preserve">Варьирование конста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 не оказывает влияния на вид кривой конверсии.</w:t>
      </w:r>
      <w:r w:rsidR="00EC61D3">
        <w:t xml:space="preserve"> Это можно объяснить тем, что</w:t>
      </w:r>
      <w:r>
        <w:t xml:space="preserve"> </w:t>
      </w:r>
      <w:r w:rsidR="00EC61D3">
        <w:t xml:space="preserve">при уменьшении прироста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EC61D3">
        <w:rPr>
          <w:iCs/>
        </w:rPr>
        <w:t xml:space="preserve"> медленнее идут побочные реакции, </w:t>
      </w:r>
      <w:r w:rsidR="007061A5">
        <w:rPr>
          <w:iCs/>
        </w:rPr>
        <w:t>тем самым скорость роста полимерной цепи не меняется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6C88" w14:textId="59A81A64" w:rsidR="005B3ADC" w:rsidRDefault="003F2C8A" w:rsidP="005B3ADC">
      <w:pPr>
        <w:pStyle w:val="af2"/>
        <w:jc w:val="both"/>
      </w:pPr>
      <w:bookmarkStart w:id="165" w:name="_Ref167363629"/>
      <w:r>
        <w:t xml:space="preserve">Рисунок </w:t>
      </w:r>
      <w:fldSimple w:instr=" SEQ Рисунок \* ARABIC ">
        <w:r w:rsidR="00905EF6">
          <w:rPr>
            <w:noProof/>
          </w:rPr>
          <w:t>15</w:t>
        </w:r>
      </w:fldSimple>
      <w:bookmarkEnd w:id="165"/>
      <w:r w:rsidR="0070324E">
        <w:rPr>
          <w:noProof/>
        </w:rPr>
        <w:t xml:space="preserve"> – </w:t>
      </w:r>
      <w:r w:rsidR="005B3ADC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 w:rsidR="005B3ADC" w:rsidRPr="00FB4845">
        <w:t xml:space="preserve"> </w:t>
      </w:r>
      <w:r w:rsidR="005B3ADC">
        <w:t xml:space="preserve"> </w:t>
      </w:r>
    </w:p>
    <w:p w14:paraId="61648D87" w14:textId="17682454" w:rsidR="00690237" w:rsidRPr="00690237" w:rsidRDefault="00690237" w:rsidP="005B3ADC">
      <w:pPr>
        <w:pStyle w:val="af2"/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6490FBBE" w:rsidR="00690237" w:rsidRDefault="00690237" w:rsidP="00690237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7061A5">
        <w:t>в 10 раз</w:t>
      </w:r>
      <w:r>
        <w:t xml:space="preserve"> не при приводит к значительному изменению </w:t>
      </w:r>
      <w:r w:rsidR="007061A5">
        <w:t>вида кривой</w:t>
      </w:r>
      <w:r>
        <w:t xml:space="preserve"> конверсии</w:t>
      </w:r>
      <w:r w:rsidR="007061A5">
        <w:t xml:space="preserve">. </w:t>
      </w:r>
      <w:r>
        <w:t xml:space="preserve"> </w:t>
      </w:r>
      <w:r w:rsidR="007061A5">
        <w:t>О</w:t>
      </w:r>
      <w:r>
        <w:t xml:space="preserve">днако </w:t>
      </w:r>
      <w:r w:rsidR="007061A5">
        <w:t>увеличение – приводит к резкому падению скорости полимеризации и</w:t>
      </w:r>
      <w:r>
        <w:t xml:space="preserve"> время индукционного периода вырастает на 50</w:t>
      </w:r>
      <w:r w:rsidR="00752CCD">
        <w:t> </w:t>
      </w:r>
      <w:r>
        <w:t xml:space="preserve">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2E9D338A" w:rsidR="00690237" w:rsidRDefault="00690237" w:rsidP="00690237">
      <w:pPr>
        <w:pStyle w:val="af2"/>
      </w:pPr>
      <w:bookmarkStart w:id="166" w:name="_Ref167363981"/>
      <w:r>
        <w:t xml:space="preserve">Рисунок </w:t>
      </w:r>
      <w:fldSimple w:instr=" SEQ Рисунок \* ARABIC ">
        <w:r w:rsidR="00905EF6">
          <w:rPr>
            <w:noProof/>
          </w:rPr>
          <w:t>16</w:t>
        </w:r>
      </w:fldSimple>
      <w:bookmarkEnd w:id="166"/>
      <w:r w:rsidR="0070324E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1D8F4310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17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289D023E" w:rsidR="003F2C8A" w:rsidRDefault="003F2C8A" w:rsidP="003F2C8A">
      <w:pPr>
        <w:pStyle w:val="af2"/>
      </w:pPr>
      <w:bookmarkStart w:id="167" w:name="_Ref167364144"/>
      <w:r>
        <w:t xml:space="preserve">Рисунок </w:t>
      </w:r>
      <w:fldSimple w:instr=" SEQ Рисунок \* ARABIC ">
        <w:r w:rsidR="00905EF6">
          <w:rPr>
            <w:noProof/>
          </w:rPr>
          <w:t>17</w:t>
        </w:r>
      </w:fldSimple>
      <w:bookmarkEnd w:id="167"/>
      <w:r w:rsidR="0070324E">
        <w:rPr>
          <w:noProof/>
        </w:rPr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244B4207" w:rsidR="00690237" w:rsidRDefault="00690237" w:rsidP="00690237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18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105B1B18" w:rsidR="00690237" w:rsidRDefault="00690237" w:rsidP="00690237">
      <w:pPr>
        <w:pStyle w:val="af2"/>
      </w:pPr>
      <w:bookmarkStart w:id="168" w:name="_Ref167363907"/>
      <w:r>
        <w:t xml:space="preserve">Рисунок </w:t>
      </w:r>
      <w:fldSimple w:instr=" SEQ Рисунок \* ARABIC ">
        <w:r w:rsidR="00905EF6">
          <w:rPr>
            <w:noProof/>
          </w:rPr>
          <w:t>18</w:t>
        </w:r>
      </w:fldSimple>
      <w:bookmarkEnd w:id="168"/>
      <w:r w:rsidR="0070324E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58C1805C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A818CF">
        <w:t>основной радикал инициирующий рост полимерной цепи. Ниже</w:t>
      </w:r>
      <w:r w:rsidR="00FB4845">
        <w:t xml:space="preserve"> (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905EF6">
        <w:t xml:space="preserve">Рисунок </w:t>
      </w:r>
      <w:r w:rsidR="00905EF6">
        <w:rPr>
          <w:noProof/>
        </w:rPr>
        <w:t>19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905EF6">
        <w:t xml:space="preserve">Рисунок </w:t>
      </w:r>
      <w:r w:rsidR="00905EF6">
        <w:rPr>
          <w:noProof/>
        </w:rPr>
        <w:t>20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</w:t>
      </w:r>
      <w:proofErr w:type="spellStart"/>
      <w:r w:rsidR="00A818CF">
        <w:t>ДМЭГ</w:t>
      </w:r>
      <w:proofErr w:type="spellEnd"/>
      <w:r w:rsidR="00A818CF">
        <w:t xml:space="preserve">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</w:t>
      </w:r>
      <w:r w:rsidR="00B27CE6">
        <w:lastRenderedPageBreak/>
        <w:t>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</w:t>
      </w:r>
      <w:r w:rsidR="00666DE9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B27CE6">
        <w:t>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5972DE11" w:rsidR="00A818CF" w:rsidRPr="00A818CF" w:rsidRDefault="00A818CF" w:rsidP="001771C7">
      <w:pPr>
        <w:pStyle w:val="af2"/>
      </w:pPr>
      <w:bookmarkStart w:id="169" w:name="_Ref167363315"/>
      <w:r>
        <w:t xml:space="preserve">Рисунок </w:t>
      </w:r>
      <w:fldSimple w:instr=" SEQ Рисунок \* ARABIC ">
        <w:r w:rsidR="00905EF6">
          <w:rPr>
            <w:noProof/>
          </w:rPr>
          <w:t>19</w:t>
        </w:r>
      </w:fldSimple>
      <w:bookmarkEnd w:id="169"/>
      <w:r w:rsidR="0070324E">
        <w:rPr>
          <w:noProof/>
        </w:rPr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B04E633" w:rsidR="008C0727" w:rsidRDefault="00FB4845" w:rsidP="001771C7">
      <w:pPr>
        <w:pStyle w:val="af2"/>
      </w:pPr>
      <w:bookmarkStart w:id="170" w:name="_Ref167363470"/>
      <w:r>
        <w:t xml:space="preserve">Рисунок </w:t>
      </w:r>
      <w:fldSimple w:instr=" SEQ Рисунок \* ARABIC ">
        <w:r w:rsidR="00905EF6">
          <w:rPr>
            <w:noProof/>
          </w:rPr>
          <w:t>20</w:t>
        </w:r>
      </w:fldSimple>
      <w:bookmarkEnd w:id="170"/>
      <w:r w:rsidR="0070324E"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5D04EAF4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в 10 </w:t>
      </w:r>
      <w:r w:rsidR="00472B9E">
        <w:t>раз увеличивает</w:t>
      </w:r>
      <w:r>
        <w:t xml:space="preserve"> </w:t>
      </w:r>
      <w:r w:rsidR="00472B9E">
        <w:t>предельную</w:t>
      </w:r>
      <w:r>
        <w:t xml:space="preserve"> скорость конверсии примерно в 10 раз </w:t>
      </w:r>
      <w:r w:rsidR="00472B9E">
        <w:t>(</w:t>
      </w:r>
      <w:r w:rsidR="00472B9E">
        <w:fldChar w:fldCharType="begin"/>
      </w:r>
      <w:r w:rsidR="00472B9E">
        <w:instrText xml:space="preserve"> REF _Ref135124116 \h </w:instrText>
      </w:r>
      <w:r w:rsidR="00472B9E">
        <w:fldChar w:fldCharType="separate"/>
      </w:r>
      <w:r w:rsidR="00905EF6" w:rsidRPr="003D089E">
        <w:t xml:space="preserve">Таблица </w:t>
      </w:r>
      <w:r w:rsidR="00905EF6">
        <w:rPr>
          <w:noProof/>
        </w:rPr>
        <w:t>1</w:t>
      </w:r>
      <w:r w:rsidR="00472B9E">
        <w:fldChar w:fldCharType="end"/>
      </w:r>
      <w:r w:rsidR="00472B9E">
        <w:t xml:space="preserve">) </w:t>
      </w:r>
      <w:r>
        <w:t>при этом индукционный период фактически пропадает и</w:t>
      </w:r>
      <w:r w:rsidR="00472B9E">
        <w:t xml:space="preserve"> точка перегиба кривой конверсии от времени смещена в область высоких концентраций полимера</w:t>
      </w:r>
      <w:r>
        <w:t xml:space="preserve">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905EF6">
        <w:t xml:space="preserve">Рисунок </w:t>
      </w:r>
      <w:r w:rsidR="00905EF6">
        <w:rPr>
          <w:noProof/>
        </w:rPr>
        <w:t>21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</w:t>
      </w:r>
      <w:r w:rsidR="00CB3E29">
        <w:lastRenderedPageBreak/>
        <w:t xml:space="preserve">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5EA75155" wp14:editId="725E0519">
            <wp:extent cx="5941060" cy="3830955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09AB9CA7" w:rsidR="00554D2B" w:rsidRDefault="00554D2B" w:rsidP="00554D2B">
      <w:pPr>
        <w:pStyle w:val="af2"/>
        <w:jc w:val="both"/>
      </w:pPr>
      <w:bookmarkStart w:id="171" w:name="_Ref168012045"/>
      <w:r>
        <w:t xml:space="preserve">Рисунок </w:t>
      </w:r>
      <w:fldSimple w:instr=" SEQ Рисунок \* ARABIC ">
        <w:r w:rsidR="00905EF6">
          <w:rPr>
            <w:noProof/>
          </w:rPr>
          <w:t>21</w:t>
        </w:r>
      </w:fldSimple>
      <w:bookmarkEnd w:id="171"/>
      <w:r w:rsidRPr="00554D2B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меньше</w:t>
      </w:r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DA3174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</w:t>
      </w:r>
      <w:r>
        <w:lastRenderedPageBreak/>
        <w:t>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47816371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905EF6">
          <w:rPr>
            <w:noProof/>
          </w:rPr>
          <w:t>22</w:t>
        </w:r>
      </w:fldSimple>
      <w:r w:rsidR="0070324E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5A5E169D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905EF6">
        <w:t xml:space="preserve">Рисунок </w:t>
      </w:r>
      <w:r w:rsidR="00905EF6">
        <w:rPr>
          <w:noProof/>
        </w:rPr>
        <w:t>23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</w:t>
      </w:r>
      <w:r w:rsidR="00974F84">
        <w:lastRenderedPageBreak/>
        <w:t xml:space="preserve">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7C251FE1" w:rsidR="007C20D8" w:rsidRDefault="007C20D8" w:rsidP="001771C7">
      <w:pPr>
        <w:pStyle w:val="af2"/>
      </w:pPr>
      <w:bookmarkStart w:id="172" w:name="_Ref167365162"/>
      <w:r>
        <w:t xml:space="preserve">Рисунок </w:t>
      </w:r>
      <w:fldSimple w:instr=" SEQ Рисунок \* ARABIC ">
        <w:r w:rsidR="00905EF6">
          <w:rPr>
            <w:noProof/>
          </w:rPr>
          <w:t>23</w:t>
        </w:r>
      </w:fldSimple>
      <w:bookmarkEnd w:id="172"/>
      <w:r w:rsidR="0070324E">
        <w:rPr>
          <w:noProof/>
        </w:rPr>
        <w:t xml:space="preserve"> –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0469BAFF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905EF6">
        <w:t xml:space="preserve">Рисунок </w:t>
      </w:r>
      <w:r w:rsidR="00905EF6">
        <w:rPr>
          <w:noProof/>
        </w:rPr>
        <w:t>24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6A19CC42" w:rsidR="004B00CB" w:rsidRDefault="007C20D8" w:rsidP="001771C7">
      <w:pPr>
        <w:pStyle w:val="af2"/>
      </w:pPr>
      <w:bookmarkStart w:id="173" w:name="_Ref167365102"/>
      <w:r>
        <w:t xml:space="preserve">Рисунок </w:t>
      </w:r>
      <w:fldSimple w:instr=" SEQ Рисунок \* ARABIC ">
        <w:r w:rsidR="00905EF6">
          <w:rPr>
            <w:noProof/>
          </w:rPr>
          <w:t>24</w:t>
        </w:r>
      </w:fldSimple>
      <w:bookmarkEnd w:id="173"/>
      <w:r w:rsidR="0070324E">
        <w:t xml:space="preserve"> – </w:t>
      </w:r>
      <w:r>
        <w:t>Сравнение</w:t>
      </w:r>
      <w:r w:rsidR="000B6BA7">
        <w:t xml:space="preserve"> теоретических</w:t>
      </w:r>
      <w:r>
        <w:t xml:space="preserve">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5E95E6BC" w:rsidR="00D023FD" w:rsidRDefault="00D023FD" w:rsidP="00D023FD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fldChar w:fldCharType="begin"/>
      </w:r>
      <w:r>
        <w:instrText xml:space="preserve"> REF _Ref167364381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25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55F3583D" w:rsidR="00D023FD" w:rsidRDefault="00D023FD" w:rsidP="00D023FD">
      <w:pPr>
        <w:pStyle w:val="af2"/>
      </w:pPr>
      <w:bookmarkStart w:id="174" w:name="_Ref167364381"/>
      <w:r>
        <w:t xml:space="preserve">Рисунок </w:t>
      </w:r>
      <w:fldSimple w:instr=" SEQ Рисунок \* ARABIC ">
        <w:r w:rsidR="00905EF6">
          <w:rPr>
            <w:noProof/>
          </w:rPr>
          <w:t>25</w:t>
        </w:r>
      </w:fldSimple>
      <w:bookmarkEnd w:id="174"/>
      <w:r w:rsidR="0070324E">
        <w:rPr>
          <w:noProof/>
        </w:rPr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A45120">
      <w:pPr>
        <w:pStyle w:val="42"/>
      </w:pPr>
      <w:bookmarkStart w:id="175" w:name="_Toc168115125"/>
      <w:r>
        <w:t>Сводные данные</w:t>
      </w:r>
      <w:bookmarkEnd w:id="175"/>
    </w:p>
    <w:p w14:paraId="52521536" w14:textId="2D690242" w:rsidR="002E21B9" w:rsidRPr="00FF102F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</w:t>
      </w:r>
      <w:r w:rsidR="00FB4D25">
        <w:t>Анализ сводных данных</w:t>
      </w:r>
      <w:r w:rsidR="00FF102F">
        <w:t xml:space="preserve"> о зависимости темпов полимеризации от значений констант скорости</w:t>
      </w:r>
      <w:r w:rsidR="00FB4D25">
        <w:t xml:space="preserve">, позволяет резюмировать, ч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FB4D25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iff</m:t>
            </m:r>
          </m:sub>
        </m:sSub>
      </m:oMath>
      <w:r w:rsidR="00FF102F" w:rsidRPr="00FF102F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="00FF102F" w:rsidRPr="00FF102F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rans-m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FF102F">
        <w:t xml:space="preserve">– имеют крайне низкое влияние на кинетику реакции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F102F" w:rsidRPr="00FF102F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D-rec</m:t>
            </m:r>
          </m:sub>
        </m:sSub>
      </m:oMath>
      <w:r w:rsidR="00FF102F" w:rsidRPr="00FF102F">
        <w:t xml:space="preserve"> – </w:t>
      </w:r>
      <w:r w:rsidR="00FF102F">
        <w:t>имеют одинаковое влияние на протекание полимеризации.</w:t>
      </w:r>
    </w:p>
    <w:p w14:paraId="1B31B4E9" w14:textId="77777777" w:rsidR="00FB4D25" w:rsidRDefault="00FB4D25" w:rsidP="00FF102F">
      <w:pPr>
        <w:pStyle w:val="a3"/>
        <w:ind w:firstLine="0"/>
      </w:pPr>
    </w:p>
    <w:p w14:paraId="34F3010F" w14:textId="345A8BD3" w:rsidR="000523A5" w:rsidRDefault="000523A5" w:rsidP="000523A5">
      <w:pPr>
        <w:pStyle w:val="af2"/>
        <w:keepNext/>
      </w:pPr>
      <w:r>
        <w:t xml:space="preserve">Таблица </w:t>
      </w:r>
      <w:fldSimple w:instr=" SEQ Таблица \* ARABIC ">
        <w:r w:rsidR="00905EF6">
          <w:rPr>
            <w:noProof/>
          </w:rPr>
          <w:t>9</w:t>
        </w:r>
      </w:fldSimple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</w:t>
            </w:r>
            <w:proofErr w:type="spellEnd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scale</w:t>
            </w:r>
            <w:proofErr w:type="spellEnd"/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FB4D25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noWrap/>
            <w:hideMark/>
          </w:tcPr>
          <w:p w14:paraId="46B1119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FB4D25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noWrap/>
            <w:hideMark/>
          </w:tcPr>
          <w:p w14:paraId="5C9B62A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FB4D25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noWrap/>
            <w:hideMark/>
          </w:tcPr>
          <w:p w14:paraId="3AB35FD0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FB4D25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noWrap/>
            <w:hideMark/>
          </w:tcPr>
          <w:p w14:paraId="26BE513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FB4D25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noWrap/>
            <w:hideMark/>
          </w:tcPr>
          <w:p w14:paraId="3847604C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FB4D25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noWrap/>
            <w:hideMark/>
          </w:tcPr>
          <w:p w14:paraId="67D5BC71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FFE599" w:themeFill="accent4" w:themeFillTint="66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C0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608BAA14" w:rsidR="003B5135" w:rsidRDefault="003B5135" w:rsidP="003B5135">
      <w:pPr>
        <w:pStyle w:val="af2"/>
        <w:jc w:val="both"/>
      </w:pPr>
    </w:p>
    <w:p w14:paraId="69089D80" w14:textId="0A8F2858" w:rsidR="00D11378" w:rsidRDefault="00D11378" w:rsidP="00D11378">
      <w:pPr>
        <w:rPr>
          <w:lang w:eastAsia="ru-RU"/>
        </w:rPr>
      </w:pPr>
    </w:p>
    <w:p w14:paraId="310B8093" w14:textId="0BAD4961" w:rsidR="00D11378" w:rsidRDefault="00D11378" w:rsidP="00D11378">
      <w:pPr>
        <w:rPr>
          <w:lang w:eastAsia="ru-RU"/>
        </w:rPr>
      </w:pPr>
    </w:p>
    <w:p w14:paraId="11E4D31A" w14:textId="395D9A8E" w:rsidR="00D11378" w:rsidRDefault="00D11378" w:rsidP="00D11378">
      <w:pPr>
        <w:rPr>
          <w:lang w:eastAsia="ru-RU"/>
        </w:rPr>
      </w:pPr>
    </w:p>
    <w:p w14:paraId="56FF0929" w14:textId="1CDD935A" w:rsidR="00D11378" w:rsidRDefault="00D11378" w:rsidP="00D11378">
      <w:pPr>
        <w:rPr>
          <w:lang w:eastAsia="ru-RU"/>
        </w:rPr>
      </w:pPr>
    </w:p>
    <w:p w14:paraId="7B6AB1C4" w14:textId="2C211EFE" w:rsidR="00D11378" w:rsidRDefault="00D11378" w:rsidP="00D11378">
      <w:pPr>
        <w:rPr>
          <w:lang w:eastAsia="ru-RU"/>
        </w:rPr>
      </w:pPr>
    </w:p>
    <w:p w14:paraId="0DAED330" w14:textId="4198A910" w:rsidR="00D11378" w:rsidRDefault="00D11378" w:rsidP="00D11378">
      <w:pPr>
        <w:rPr>
          <w:lang w:eastAsia="ru-RU"/>
        </w:rPr>
      </w:pPr>
    </w:p>
    <w:p w14:paraId="189AB25E" w14:textId="40C667EB" w:rsidR="00D11378" w:rsidRDefault="00D11378" w:rsidP="00D11378">
      <w:pPr>
        <w:rPr>
          <w:lang w:eastAsia="ru-RU"/>
        </w:rPr>
      </w:pPr>
    </w:p>
    <w:p w14:paraId="168D8787" w14:textId="7592B7A6" w:rsidR="00D11378" w:rsidRDefault="00D11378" w:rsidP="00D11378">
      <w:pPr>
        <w:rPr>
          <w:lang w:eastAsia="ru-RU"/>
        </w:rPr>
      </w:pPr>
    </w:p>
    <w:p w14:paraId="189C4A93" w14:textId="3AF3C872" w:rsidR="00D11378" w:rsidRDefault="00D11378" w:rsidP="00D11378">
      <w:pPr>
        <w:rPr>
          <w:lang w:eastAsia="ru-RU"/>
        </w:rPr>
      </w:pPr>
    </w:p>
    <w:p w14:paraId="355DA02C" w14:textId="2C1D97D2" w:rsidR="00D11378" w:rsidRDefault="00D11378" w:rsidP="00D11378">
      <w:pPr>
        <w:rPr>
          <w:lang w:eastAsia="ru-RU"/>
        </w:rPr>
      </w:pPr>
    </w:p>
    <w:p w14:paraId="06562B1C" w14:textId="337538DE" w:rsidR="00D11378" w:rsidRDefault="00D11378" w:rsidP="00D11378">
      <w:pPr>
        <w:rPr>
          <w:lang w:eastAsia="ru-RU"/>
        </w:rPr>
      </w:pPr>
    </w:p>
    <w:p w14:paraId="2D4701D3" w14:textId="77777777" w:rsidR="00D11378" w:rsidRPr="00D11378" w:rsidRDefault="00D11378" w:rsidP="00D11378">
      <w:pPr>
        <w:rPr>
          <w:lang w:eastAsia="ru-RU"/>
        </w:rPr>
      </w:pPr>
    </w:p>
    <w:p w14:paraId="2CDFF119" w14:textId="72EC9888" w:rsidR="006E0612" w:rsidRDefault="003F6AC6" w:rsidP="00A45120">
      <w:pPr>
        <w:pStyle w:val="31"/>
      </w:pPr>
      <w:bookmarkStart w:id="176" w:name="_Toc167708191"/>
      <w:bookmarkStart w:id="177" w:name="_Toc168115126"/>
      <w:bookmarkEnd w:id="96"/>
      <w:r>
        <w:lastRenderedPageBreak/>
        <w:t xml:space="preserve">Коэффициенты </w:t>
      </w:r>
      <w:proofErr w:type="spellStart"/>
      <w:r>
        <w:t>самодиффузии</w:t>
      </w:r>
      <w:bookmarkEnd w:id="176"/>
      <w:bookmarkEnd w:id="177"/>
      <w:proofErr w:type="spellEnd"/>
    </w:p>
    <w:p w14:paraId="6A5C547E" w14:textId="27BDAEB8" w:rsidR="00545184" w:rsidRDefault="004C6295" w:rsidP="00F80A90">
      <w:pPr>
        <w:pStyle w:val="a3"/>
      </w:pPr>
      <w:r>
        <w:t xml:space="preserve">Для </w:t>
      </w:r>
      <w:r w:rsidR="00FF102F">
        <w:t>вычисления</w:t>
      </w:r>
      <w:r>
        <w:t xml:space="preserve">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</w:t>
      </w:r>
      <w:r w:rsidR="00FF102F">
        <w:t>значения</w:t>
      </w:r>
      <w:r>
        <w:t xml:space="preserve"> плотности упаковки молекул в жидкой фазе. </w:t>
      </w:r>
      <w:r w:rsidR="00FF102F">
        <w:t xml:space="preserve">С помощью пикнометра были измерены </w:t>
      </w:r>
      <w:r>
        <w:t>плотности чистых мономеров и бутанола</w:t>
      </w:r>
      <w:r w:rsidR="00827437">
        <w:t xml:space="preserve"> по-отдельности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0</w:t>
      </w:r>
      <w:r>
        <w:fldChar w:fldCharType="end"/>
      </w:r>
      <w:r>
        <w:t>)</w:t>
      </w:r>
      <w:r w:rsidR="00827437">
        <w:t xml:space="preserve">. </w:t>
      </w:r>
      <w:r w:rsidR="00922398" w:rsidRPr="00D103FE">
        <w:rPr>
          <w:highlight w:val="yellow"/>
        </w:rPr>
        <w:t xml:space="preserve">По данным из </w:t>
      </w:r>
      <w:commentRangeStart w:id="178"/>
      <w:r w:rsidR="00922398" w:rsidRPr="00D103FE">
        <w:rPr>
          <w:highlight w:val="yellow"/>
        </w:rPr>
        <w:t>литературных</w:t>
      </w:r>
      <w:commentRangeEnd w:id="178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78"/>
      </w:r>
      <w:r w:rsidR="00922398" w:rsidRPr="00D103FE">
        <w:rPr>
          <w:highlight w:val="yellow"/>
        </w:rPr>
        <w:t xml:space="preserve"> источников плотность бутанола составляет </w:t>
      </w:r>
      <w:r w:rsidR="00F56D78" w:rsidRPr="00D103FE">
        <w:rPr>
          <w:highlight w:val="yellow"/>
        </w:rPr>
        <w:t xml:space="preserve">0.81 г/мл (при 25°С) </w:t>
      </w:r>
      <w:sdt>
        <w:sdtPr>
          <w:rPr>
            <w:highlight w:val="yellow"/>
          </w:rPr>
          <w:alias w:val="To edit, see citavi.com/edit"/>
          <w:tag w:val="CitaviPlaceholder#73c20837-7e75-4783-9295-bb44e2ff3ec0"/>
          <w:id w:val="-1800293972"/>
          <w:placeholder>
            <w:docPart w:val="DefaultPlaceholder_-1854013440"/>
          </w:placeholder>
        </w:sdtPr>
        <w:sdtContent>
          <w:r w:rsidR="00F56D78" w:rsidRPr="00D103FE">
            <w:rPr>
              <w:highlight w:val="yellow"/>
            </w:rPr>
            <w:fldChar w:fldCharType="begin"/>
          </w:r>
          <w:r w:rsidR="00F56D78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iOWRiZTMyLWNkMzktNDU1Ny1hOTAxLTY5MTdmN2JmYzM2MyIsIlJhbmdlTGVuZ3RoIjo0LCJSZWZlcmVuY2VJZCI6IjE0MGM1MzZkLWMwMWUtNDllYi1hZGVjLTg3YTI2NmJlOWI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zEt0LHRg9GC0LDQvdC+0Lst0LvQuNGC0L7QuS03MS0zNi0zLyIsIlVyaVN0cmluZyI6Imh0dHBzOi8vd3d3LmNoZW13aGF0LnJ1LzEt0LHRg9GC0LDQvdC+0Lst0LvQuNGC0L7QuS03MS0zNi0zLyIsIkxpbmtlZFJlc291cmNlU3RhdHVzIjo4LCJQcm9wZXJ0aWVzIjp7IiRpZCI6I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F56D78" w:rsidRPr="00D103FE">
            <w:rPr>
              <w:highlight w:val="yellow"/>
            </w:rPr>
            <w:t>[52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proofErr w:type="spellStart"/>
      <w:r w:rsidR="00D103FE" w:rsidRPr="00D103FE">
        <w:rPr>
          <w:highlight w:val="yellow"/>
        </w:rPr>
        <w:t>ДМЭГ</w:t>
      </w:r>
      <w:proofErr w:type="spellEnd"/>
      <w:r w:rsidR="00D103FE" w:rsidRPr="00D103FE">
        <w:rPr>
          <w:highlight w:val="yellow"/>
        </w:rPr>
        <w:t xml:space="preserve"> </w:t>
      </w:r>
      <w:r w:rsidR="00922398" w:rsidRPr="00D103FE">
        <w:rPr>
          <w:highlight w:val="yellow"/>
        </w:rPr>
        <w:t xml:space="preserve">– </w:t>
      </w:r>
      <w:r w:rsidR="00D103FE" w:rsidRPr="00D103FE">
        <w:rPr>
          <w:highlight w:val="yellow"/>
        </w:rPr>
        <w:t xml:space="preserve">1,092 г/мл </w:t>
      </w:r>
      <w:sdt>
        <w:sdtPr>
          <w:rPr>
            <w:highlight w:val="yellow"/>
          </w:rPr>
          <w:alias w:val="To edit, see citavi.com/edit"/>
          <w:tag w:val="CitaviPlaceholder#63c2f3eb-c1d5-4aa7-b8c7-8602da99ce8e"/>
          <w:id w:val="1484665990"/>
          <w:placeholder>
            <w:docPart w:val="DefaultPlaceholder_-1854013440"/>
          </w:placeholder>
        </w:sdtPr>
        <w:sdtContent>
          <w:r w:rsidR="00D103FE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zE1YWUyLWU4OGEtNDAzOC1hOWJmLTI4NzFiMjk1OGQ2ZiIsIlJhbmdlTGVuZ3RoIjo0LCJSZWZlcmVuY2VJZCI6IjZlY2E1ZDA4LTIxMDAtNGM4OS05MTZmLTA2NDI0MDE5NzlkM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9C00LjQvNC10YLQsNC60YDQuNC70LDRgi3RgtGA0LjRjdGC0LjQu9C10L3Qs9C70LjQutC+0LvRjy1jYXMtMTA5LTE2LTAvIiwiVXJpU3RyaW5nIjoiaHR0cHM6Ly93d3cuY2hlbXdoYXQucnUv0LTQuNC80LXRgtCw0LrRgNC40LvQsNGCLdGC0YDQuNGN0YLQuNC70LXQvdCz0LvQuNC60L7Qu9GPLWNhcy0xMDktMTYtMC8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MzoyN1oiLCJNb2RpZmllZEJ5IjoiX0hPTUUiLCJJZCI6Ijg5MDcxODAwLWZkZmYtNDMzMC05MTM0LTNmMGVjODQxYTIzYyIsIk1vZGlmaWVkT24iOiIyMDI0LTA2LTAxVDAxOjMzOjM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}</w:instrText>
          </w:r>
          <w:r w:rsidR="00D103FE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3]</w:t>
          </w:r>
          <w:r w:rsidR="00D103FE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proofErr w:type="spellStart"/>
      <w:r w:rsidR="00922398" w:rsidRPr="00D103FE">
        <w:rPr>
          <w:highlight w:val="yellow"/>
        </w:rPr>
        <w:t>ПЭТА</w:t>
      </w:r>
      <w:proofErr w:type="spellEnd"/>
      <w:r w:rsidR="00922398" w:rsidRPr="00D103FE">
        <w:rPr>
          <w:highlight w:val="yellow"/>
        </w:rPr>
        <w:t xml:space="preserve"> – 1.2 г/мл </w:t>
      </w:r>
      <w:sdt>
        <w:sdtPr>
          <w:rPr>
            <w:highlight w:val="yellow"/>
          </w:rPr>
          <w:alias w:val="To edit, see citavi.com/edit"/>
          <w:tag w:val="CitaviPlaceholder#36cbc43e-b5a5-4017-85e4-6e46742d1024"/>
          <w:id w:val="-474763803"/>
          <w:placeholder>
            <w:docPart w:val="DefaultPlaceholder_-1854013440"/>
          </w:placeholder>
        </w:sdtPr>
        <w:sdtContent>
          <w:r w:rsidR="00F56D78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Mzc3ODZkLWE5MmYtNDBiMS1iZThmLWYxMzVhOGE0ZjJlNCIsIlJhbmdlTGVuZ3RoIjo0LCJSZWZlcmVuY2VJZCI6IjVjOTZkZjBlLTgyZTUtNDZkOC04MTRiLWM2NmIxZmM4NTdh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4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D103FE" w:rsidRPr="00D103FE">
        <w:rPr>
          <w:highlight w:val="yellow"/>
        </w:rPr>
        <w:t>, что не противоречит полученным экспериментальным значениям</w:t>
      </w:r>
      <w:r w:rsidR="00827437" w:rsidRPr="00D103FE">
        <w:rPr>
          <w:highlight w:val="yellow"/>
        </w:rPr>
        <w:t>.</w:t>
      </w:r>
    </w:p>
    <w:p w14:paraId="07CB94F7" w14:textId="3C9113E5" w:rsidR="004C6295" w:rsidRPr="00F56D78" w:rsidRDefault="004C6295" w:rsidP="001771C7">
      <w:pPr>
        <w:pStyle w:val="af2"/>
      </w:pPr>
      <w:bookmarkStart w:id="179" w:name="_Ref166464186"/>
      <w:r>
        <w:t xml:space="preserve">Таблица </w:t>
      </w:r>
      <w:fldSimple w:instr=" SEQ Таблица \* ARABIC ">
        <w:r w:rsidR="00905EF6">
          <w:rPr>
            <w:noProof/>
          </w:rPr>
          <w:t>10</w:t>
        </w:r>
      </w:fldSimple>
      <w:bookmarkEnd w:id="179"/>
      <w:r w:rsidR="0070324E">
        <w:rPr>
          <w:noProof/>
        </w:rPr>
        <w:t xml:space="preserve"> –</w:t>
      </w:r>
      <w:r w:rsidR="00922398">
        <w:rPr>
          <w:noProof/>
        </w:rPr>
        <w:t xml:space="preserve"> </w:t>
      </w:r>
      <w:r w:rsidR="00FF102F">
        <w:rPr>
          <w:noProof/>
        </w:rPr>
        <w:t>П</w:t>
      </w:r>
      <w:r w:rsidR="00827437">
        <w:t>лотности</w:t>
      </w:r>
      <w:r w:rsidR="00C92FA2">
        <w:t xml:space="preserve"> компонентов</w:t>
      </w:r>
      <w:r w:rsidR="00922398">
        <w:t xml:space="preserve"> при комнатной температуре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A03F66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="002C0C5B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A03F66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5E1E8F98" w:rsidR="00B161C3" w:rsidRPr="007B65AA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</w:t>
            </w:r>
            <w:r w:rsidR="007B65AA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  <w:t>72</w:t>
            </w:r>
          </w:p>
        </w:tc>
      </w:tr>
      <w:tr w:rsidR="00B161C3" w:rsidRPr="00A03F66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7503DF63" w14:textId="77777777" w:rsidR="00D11378" w:rsidRDefault="00D11378" w:rsidP="00545184">
      <w:pPr>
        <w:pStyle w:val="a3"/>
      </w:pPr>
    </w:p>
    <w:p w14:paraId="06E455C0" w14:textId="289978E0" w:rsidR="00142340" w:rsidRDefault="00EB0CE1" w:rsidP="00D103FE">
      <w:pPr>
        <w:pStyle w:val="a3"/>
      </w:pPr>
      <w:r>
        <w:t xml:space="preserve">Для оценки коэффициентов </w:t>
      </w:r>
      <w:proofErr w:type="spellStart"/>
      <w:r>
        <w:t>самодиффузии</w:t>
      </w:r>
      <w:proofErr w:type="spellEnd"/>
      <w:r>
        <w:t xml:space="preserve"> был использован вычислительный пакет </w:t>
      </w:r>
      <w:bookmarkStart w:id="180" w:name="_Hlk168168915"/>
      <w:proofErr w:type="spellStart"/>
      <w:r>
        <w:rPr>
          <w:lang w:val="en-US"/>
        </w:rPr>
        <w:t>GROMACS</w:t>
      </w:r>
      <w:proofErr w:type="spellEnd"/>
      <w:r w:rsidR="00B161C3">
        <w:t xml:space="preserve">, с параметризацией молекул с помощью силового </w:t>
      </w:r>
      <w:r w:rsidR="00B161C3" w:rsidRPr="00885B39">
        <w:rPr>
          <w:i/>
          <w:iCs/>
        </w:rPr>
        <w:t>openff_unconstrained-2.1.0</w:t>
      </w:r>
      <w:r w:rsidR="00B161C3">
        <w:rPr>
          <w:i/>
          <w:iCs/>
        </w:rPr>
        <w:t xml:space="preserve">. </w:t>
      </w:r>
      <w:r w:rsidR="00B161C3" w:rsidRPr="00AE154B">
        <w:t>Симуляции</w:t>
      </w:r>
      <w:r>
        <w:t xml:space="preserve"> </w:t>
      </w:r>
      <w:r w:rsidR="00B161C3" w:rsidRPr="00AE154B">
        <w:t>проводились до 5 наносекунд</w:t>
      </w:r>
      <w:r>
        <w:t xml:space="preserve"> </w:t>
      </w:r>
      <w:bookmarkEnd w:id="180"/>
      <w:r>
        <w:t xml:space="preserve">протекания процесса. </w:t>
      </w:r>
      <w:r w:rsidR="00B161C3">
        <w:t xml:space="preserve"> В результате получены траектории</w:t>
      </w:r>
      <w:r w:rsidR="00B161C3" w:rsidRPr="00AC136F">
        <w:t xml:space="preserve"> </w:t>
      </w:r>
      <w:r w:rsidR="00B161C3">
        <w:t xml:space="preserve">для каждого чистого вещества, по которым было вычислено </w:t>
      </w:r>
      <w:r w:rsidR="00B161C3">
        <w:rPr>
          <w:lang w:val="en-US"/>
        </w:rPr>
        <w:t>MSD</w:t>
      </w:r>
      <w:r w:rsidR="00B161C3" w:rsidRPr="00B161C3">
        <w:t>.</w:t>
      </w:r>
      <w:r w:rsidR="00B161C3">
        <w:t xml:space="preserve"> Н</w:t>
      </w:r>
      <w:r w:rsidR="00B161C3" w:rsidRPr="00AE154B">
        <w:t>а график</w:t>
      </w:r>
      <w:r w:rsidR="00B161C3">
        <w:t>ах ниже (</w:t>
      </w:r>
      <w:r w:rsidR="00B161C3">
        <w:fldChar w:fldCharType="begin"/>
      </w:r>
      <w:r w:rsidR="00B161C3">
        <w:instrText xml:space="preserve"> REF _Ref166467070 \h </w:instrText>
      </w:r>
      <w:r w:rsidR="00B161C3">
        <w:fldChar w:fldCharType="separate"/>
      </w:r>
      <w:r w:rsidR="00905EF6">
        <w:t xml:space="preserve">Таблица </w:t>
      </w:r>
      <w:r w:rsidR="00905EF6">
        <w:rPr>
          <w:noProof/>
        </w:rPr>
        <w:t>11</w:t>
      </w:r>
      <w:r w:rsidR="00B161C3">
        <w:fldChar w:fldCharType="end"/>
      </w:r>
      <w:r w:rsidR="00B161C3">
        <w:t>) представлены усеченные</w:t>
      </w:r>
      <w:r w:rsidR="007C2162">
        <w:t xml:space="preserve"> линейные</w:t>
      </w:r>
      <w:r w:rsidR="00B161C3">
        <w:t xml:space="preserve"> участки, по которым непосредственно были найдены коэффициенты </w:t>
      </w:r>
      <w:proofErr w:type="spellStart"/>
      <w:r w:rsidR="00B161C3">
        <w:t>самодиффузии</w:t>
      </w:r>
      <w:proofErr w:type="spellEnd"/>
      <w:r w:rsidR="00B161C3">
        <w:t xml:space="preserve"> с помощью формулы </w:t>
      </w:r>
      <w:proofErr w:type="spellStart"/>
      <w:r w:rsidR="00B161C3">
        <w:t>Смолуховского</w:t>
      </w:r>
      <w:proofErr w:type="spellEnd"/>
      <w:r w:rsidR="00B161C3">
        <w:t xml:space="preserve">-Эйнштейна </w:t>
      </w:r>
      <w:r w:rsidR="00B161C3">
        <w:fldChar w:fldCharType="begin"/>
      </w:r>
      <w:r w:rsidR="00B161C3">
        <w:instrText xml:space="preserve"> REF _Ref166466904 \h </w:instrText>
      </w:r>
      <w:r w:rsidR="00B161C3">
        <w:fldChar w:fldCharType="separate"/>
      </w:r>
      <w:r w:rsidR="00905EF6">
        <w:t>(</w:t>
      </w:r>
      <w:r w:rsidR="00905EF6">
        <w:rPr>
          <w:noProof/>
        </w:rPr>
        <w:t>31</w:t>
      </w:r>
      <w:r w:rsidR="00905EF6">
        <w:t>)</w:t>
      </w:r>
      <w:r w:rsidR="00B161C3">
        <w:fldChar w:fldCharType="end"/>
      </w:r>
      <w:r w:rsidR="008954EF" w:rsidRPr="008954EF">
        <w:t xml:space="preserve">: </w:t>
      </w:r>
      <w:proofErr w:type="spellStart"/>
      <w:r w:rsidR="008954EF" w:rsidRPr="00815A29">
        <w:rPr>
          <w:highlight w:val="yellow"/>
        </w:rPr>
        <w:t>ПЭТА</w:t>
      </w:r>
      <w:proofErr w:type="spellEnd"/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</m:t>
        </m:r>
        <w:commentRangeStart w:id="181"/>
        <w:commentRangeEnd w:id="181"/>
        <m:r>
          <m:rPr>
            <m:sty m:val="p"/>
          </m:rPr>
          <w:rPr>
            <w:rStyle w:val="af6"/>
            <w:rFonts w:asciiTheme="minorHAnsi" w:eastAsia="SimSun" w:hAnsiTheme="minorHAnsi" w:cstheme="minorBidi"/>
            <w:color w:val="auto"/>
            <w:lang w:eastAsia="en-US"/>
          </w:rPr>
          <w:commentReference w:id="181"/>
        </m:r>
        <m:r>
          <w:rPr>
            <w:rFonts w:ascii="Cambria Math" w:hAnsi="Cambria Math"/>
            <w:highlight w:val="yellow"/>
          </w:rPr>
          <m:t>с</m:t>
        </m:r>
      </m:oMath>
      <w:r w:rsidR="008954EF" w:rsidRPr="00815A29">
        <w:rPr>
          <w:i/>
          <w:highlight w:val="yellow"/>
        </w:rPr>
        <w:t>,</w:t>
      </w:r>
      <w:r w:rsidR="008954EF" w:rsidRPr="00815A29">
        <w:rPr>
          <w:highlight w:val="yellow"/>
        </w:rPr>
        <w:t xml:space="preserve"> ОКМ-2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6</m:t>
        </m:r>
        <m:r>
          <w:rPr>
            <w:rFonts w:ascii="Cambria Math" w:hAnsi="Cambria Math" w:cs="Cambria Math"/>
            <w:highlight w:val="yellow"/>
          </w:rPr>
          <m:t>* 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ДМЭГ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9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бутанол-1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2.3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7C2162" w:rsidRPr="00815A29">
        <w:rPr>
          <w:highlight w:val="yellow"/>
        </w:rPr>
        <w:t>.</w:t>
      </w:r>
      <w:r w:rsidR="008954EF" w:rsidRPr="00815A29">
        <w:rPr>
          <w:highlight w:val="yellow"/>
        </w:rPr>
        <w:t xml:space="preserve"> По данным литературных источников, значение коэффициента </w:t>
      </w:r>
      <w:proofErr w:type="spellStart"/>
      <w:r w:rsidR="008954EF" w:rsidRPr="00815A29">
        <w:rPr>
          <w:highlight w:val="yellow"/>
        </w:rPr>
        <w:t>самодиффузии</w:t>
      </w:r>
      <w:proofErr w:type="spellEnd"/>
      <w:r w:rsidR="008954EF" w:rsidRPr="00815A29">
        <w:rPr>
          <w:highlight w:val="yellow"/>
        </w:rPr>
        <w:t xml:space="preserve"> для буталона-1 </w:t>
      </w:r>
      <w:r w:rsidR="00113B46" w:rsidRPr="00815A29">
        <w:rPr>
          <w:highlight w:val="yellow"/>
        </w:rPr>
        <w:t xml:space="preserve">составляет </w:t>
      </w:r>
      <m:oMath>
        <m:r>
          <w:rPr>
            <w:rFonts w:ascii="Cambria Math" w:hAnsi="Cambria Math"/>
            <w:highlight w:val="yellow"/>
          </w:rPr>
          <m:t>4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 xml:space="preserve">/с </m:t>
        </m:r>
      </m:oMath>
      <w:r w:rsidR="00E06686" w:rsidRPr="00815A29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646002c4-abc0-451f-a1cf-3e8d8dff373c"/>
          <w:id w:val="-133486982"/>
          <w:placeholder>
            <w:docPart w:val="DefaultPlaceholder_-1854013440"/>
          </w:placeholder>
        </w:sdtPr>
        <w:sdtContent>
          <w:r w:rsidR="00E06686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YzhhMWNmLTc4ZTAtNDViYy05OWZlLWQ4YzdhZTY3OWE1OS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jQ2MDAyYzQtYWJjMC00NTFmLWExY2YtM2U4ZDhkZmYzNzNjIiwiVGV4dCI6Ils1NV0iLCJXQUlWZXJzaW9uIjoiNi4xNS4yLjAifQ==}</w:instrText>
          </w:r>
          <w:r w:rsidR="00E06686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E06686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>,</w:t>
      </w:r>
      <w:r w:rsidR="00342C00" w:rsidRPr="00815A29">
        <w:rPr>
          <w:highlight w:val="yellow"/>
        </w:rPr>
        <w:t xml:space="preserve"> д</w:t>
      </w:r>
      <w:r w:rsidR="00113B46" w:rsidRPr="00815A29">
        <w:rPr>
          <w:highlight w:val="yellow"/>
        </w:rPr>
        <w:t xml:space="preserve">ля ОКМ-2 </w:t>
      </w:r>
      <w:r w:rsidR="00342C00" w:rsidRPr="00815A29">
        <w:rPr>
          <w:highlight w:val="yellow"/>
        </w:rPr>
        <w:t xml:space="preserve">– от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 xml:space="preserve"> </m:t>
            </m:r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113B46" w:rsidRPr="00815A29">
        <w:rPr>
          <w:highlight w:val="yellow"/>
        </w:rPr>
        <w:t xml:space="preserve"> до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 с</m:t>
        </m:r>
      </m:oMath>
      <w:r w:rsidR="00482BAA" w:rsidRPr="00815A29">
        <w:rPr>
          <w:highlight w:val="yellow"/>
        </w:rPr>
        <w:t xml:space="preserve">  </w:t>
      </w:r>
      <w:sdt>
        <w:sdtPr>
          <w:rPr>
            <w:highlight w:val="yellow"/>
          </w:rPr>
          <w:alias w:val="To edit, see citavi.com/edit"/>
          <w:tag w:val="CitaviPlaceholder#e100be96-849d-41bd-aa12-b8eedbc3e786"/>
          <w:id w:val="1059208082"/>
          <w:placeholder>
            <w:docPart w:val="DefaultPlaceholder_-1854013440"/>
          </w:placeholder>
        </w:sdtPr>
        <w:sdtContent>
          <w:r w:rsidR="00482BAA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3ODE4NDY1LTdiZTctNDNiZC1iM2ZmLWUxYzgwOTg4NTEzMiIsIlJhbmdlTGVuZ3RoIjo0LCJSZWZlcmVuY2VJZCI6ImIyMjhiZTBmLTVlNzAtNGM4MS05MjVhLTI4MDBiNTg5MmNj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}</w:instrText>
          </w:r>
          <w:r w:rsidR="00482BAA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6]</w:t>
          </w:r>
          <w:r w:rsidR="00482BAA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 xml:space="preserve">, </w:t>
      </w:r>
      <w:r w:rsidR="00342C00" w:rsidRPr="00815A29">
        <w:rPr>
          <w:highlight w:val="yellow"/>
        </w:rPr>
        <w:t>что согласуется с рассчитанными значениями</w:t>
      </w:r>
      <w:r w:rsidR="00113B46" w:rsidRPr="00815A29">
        <w:rPr>
          <w:highlight w:val="yellow"/>
        </w:rPr>
        <w:t>.</w:t>
      </w:r>
      <w:r w:rsidR="00113B46">
        <w:t xml:space="preserve"> </w:t>
      </w:r>
    </w:p>
    <w:p w14:paraId="0B7646F3" w14:textId="3DC81C49" w:rsidR="00142340" w:rsidRDefault="00142340" w:rsidP="00142340">
      <w:pPr>
        <w:pStyle w:val="af2"/>
      </w:pPr>
      <w:bookmarkStart w:id="182" w:name="_Ref166467070"/>
      <w:bookmarkStart w:id="183" w:name="_Ref166467060"/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1</w:t>
        </w:r>
      </w:fldSimple>
      <w:bookmarkEnd w:id="182"/>
      <w:r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183"/>
      <w:r>
        <w:t>.</w:t>
      </w:r>
    </w:p>
    <w:p w14:paraId="6F815AEB" w14:textId="538C8BC1" w:rsidR="00103D2C" w:rsidRDefault="00142340" w:rsidP="00142340">
      <w:pPr>
        <w:pStyle w:val="a3"/>
        <w:ind w:firstLine="0"/>
      </w:pPr>
      <w:r>
        <w:t>Синяя линия – расчетные данные, зеленая – касательная</w:t>
      </w:r>
    </w:p>
    <w:tbl>
      <w:tblPr>
        <w:tblStyle w:val="af9"/>
        <w:tblW w:w="9356" w:type="dxa"/>
        <w:tblInd w:w="-5" w:type="dxa"/>
        <w:tblLook w:val="04A0" w:firstRow="1" w:lastRow="0" w:firstColumn="1" w:lastColumn="0" w:noHBand="0" w:noVBand="1"/>
      </w:tblPr>
      <w:tblGrid>
        <w:gridCol w:w="4596"/>
        <w:gridCol w:w="4760"/>
      </w:tblGrid>
      <w:tr w:rsidR="00B81FE8" w14:paraId="4B33463C" w14:textId="77777777" w:rsidTr="00142340">
        <w:tc>
          <w:tcPr>
            <w:tcW w:w="4567" w:type="dxa"/>
          </w:tcPr>
          <w:p w14:paraId="277D1D2A" w14:textId="76F425B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5C2509C" wp14:editId="6D92747D">
                      <wp:simplePos x="0" y="0"/>
                      <wp:positionH relativeFrom="column">
                        <wp:posOffset>339426</wp:posOffset>
                      </wp:positionH>
                      <wp:positionV relativeFrom="paragraph">
                        <wp:posOffset>32609</wp:posOffset>
                      </wp:positionV>
                      <wp:extent cx="1833283" cy="622935"/>
                      <wp:effectExtent l="0" t="0" r="0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33283" cy="6229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C7141B8" w14:textId="77777777" w:rsidR="009227B3" w:rsidRPr="00B81FE8" w:rsidRDefault="009227B3" w:rsidP="00B81FE8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Бутанол</w:t>
                                  </w: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4FF3143F" w14:textId="61C39E36" w:rsidR="009227B3" w:rsidRPr="00AD573A" w:rsidRDefault="009227B3" w:rsidP="00B81FE8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.3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C2509C" id="TextBox 25" o:spid="_x0000_s1033" type="#_x0000_t202" style="position:absolute;margin-left:26.75pt;margin-top:2.55pt;width:144.35pt;height:49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" filled="f" stroked="f">
                      <v:textbox>
                        <w:txbxContent>
                          <w:p w14:paraId="6C7141B8" w14:textId="77777777" w:rsidR="009227B3" w:rsidRPr="00B81FE8" w:rsidRDefault="009227B3" w:rsidP="00B81FE8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Бутанол</w:t>
                            </w: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4FF3143F" w14:textId="61C39E36" w:rsidR="009227B3" w:rsidRPr="00AD573A" w:rsidRDefault="009227B3" w:rsidP="00B81FE8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.3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E4B3261" wp14:editId="678CDED5">
                      <wp:simplePos x="0" y="0"/>
                      <wp:positionH relativeFrom="column">
                        <wp:posOffset>361838</wp:posOffset>
                      </wp:positionH>
                      <wp:positionV relativeFrom="paragraph">
                        <wp:posOffset>32609</wp:posOffset>
                      </wp:positionV>
                      <wp:extent cx="1120589" cy="542365"/>
                      <wp:effectExtent l="0" t="0" r="3810" b="0"/>
                      <wp:wrapNone/>
                      <wp:docPr id="28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23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32B0010" w14:textId="77777777" w:rsidR="009227B3" w:rsidRPr="003D712C" w:rsidRDefault="009227B3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4B3261" id="TextBox 28" o:spid="_x0000_s1034" type="#_x0000_t202" style="position:absolute;margin-left:28.5pt;margin-top:2.55pt;width:88.25pt;height:42.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" fillcolor="white [3212]" stroked="f">
                      <v:textbox>
                        <w:txbxContent>
                          <w:p w14:paraId="032B0010" w14:textId="77777777" w:rsidR="009227B3" w:rsidRPr="003D712C" w:rsidRDefault="009227B3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1DD6C3F4" wp14:editId="11CA777F">
                  <wp:extent cx="2781300" cy="194691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20286" cy="1974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05D4AE67" w14:textId="41AC8E5D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2B2E4A8" wp14:editId="6D94B442">
                      <wp:simplePos x="0" y="0"/>
                      <wp:positionH relativeFrom="column">
                        <wp:posOffset>347943</wp:posOffset>
                      </wp:positionH>
                      <wp:positionV relativeFrom="paragraph">
                        <wp:posOffset>19162</wp:posOffset>
                      </wp:positionV>
                      <wp:extent cx="1864658" cy="461645"/>
                      <wp:effectExtent l="0" t="0" r="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4658" cy="46164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40227A9" w14:textId="77777777" w:rsidR="009227B3" w:rsidRPr="003D712C" w:rsidRDefault="009227B3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proofErr w:type="spellStart"/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ДМЭГ</w:t>
                                  </w:r>
                                  <w:proofErr w:type="spellEnd"/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21B853AA" w14:textId="7E9B33EF" w:rsidR="009227B3" w:rsidRPr="00AD573A" w:rsidRDefault="009227B3" w:rsidP="003D712C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9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2B2E4A8" id="TextBox 26" o:spid="_x0000_s1035" type="#_x0000_t202" style="position:absolute;margin-left:27.4pt;margin-top:1.5pt;width:146.8pt;height:36.3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" filled="f" stroked="f">
                      <v:textbox style="mso-fit-shape-to-text:t">
                        <w:txbxContent>
                          <w:p w14:paraId="440227A9" w14:textId="77777777" w:rsidR="009227B3" w:rsidRPr="003D712C" w:rsidRDefault="009227B3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proofErr w:type="spellStart"/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ДМЭГ</w:t>
                            </w:r>
                            <w:proofErr w:type="spellEnd"/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21B853AA" w14:textId="7E9B33EF" w:rsidR="009227B3" w:rsidRPr="00AD573A" w:rsidRDefault="009227B3" w:rsidP="003D712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9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D0B55EC" wp14:editId="06445717">
                      <wp:simplePos x="0" y="0"/>
                      <wp:positionH relativeFrom="column">
                        <wp:posOffset>365872</wp:posOffset>
                      </wp:positionH>
                      <wp:positionV relativeFrom="paragraph">
                        <wp:posOffset>72950</wp:posOffset>
                      </wp:positionV>
                      <wp:extent cx="1120589" cy="452718"/>
                      <wp:effectExtent l="0" t="0" r="3810" b="5080"/>
                      <wp:wrapNone/>
                      <wp:docPr id="27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527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BAA510D" w14:textId="77777777" w:rsidR="009227B3" w:rsidRPr="003D712C" w:rsidRDefault="009227B3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B55EC" id="_x0000_s1036" type="#_x0000_t202" style="position:absolute;margin-left:28.8pt;margin-top:5.75pt;width:88.25pt;height:35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" fillcolor="white [3212]" stroked="f">
                      <v:textbox>
                        <w:txbxContent>
                          <w:p w14:paraId="2BAA510D" w14:textId="77777777" w:rsidR="009227B3" w:rsidRPr="003D712C" w:rsidRDefault="009227B3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6D907586" wp14:editId="56B82B18">
                  <wp:extent cx="2878666" cy="2015068"/>
                  <wp:effectExtent l="0" t="0" r="0" b="4445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46842" cy="2062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FE8" w14:paraId="3725DD96" w14:textId="77777777" w:rsidTr="00142340">
        <w:tc>
          <w:tcPr>
            <w:tcW w:w="4567" w:type="dxa"/>
          </w:tcPr>
          <w:p w14:paraId="091A5B12" w14:textId="263BFB39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7B7CFFE" wp14:editId="2E0CD73A">
                      <wp:simplePos x="0" y="0"/>
                      <wp:positionH relativeFrom="column">
                        <wp:posOffset>339425</wp:posOffset>
                      </wp:positionH>
                      <wp:positionV relativeFrom="paragraph">
                        <wp:posOffset>32983</wp:posOffset>
                      </wp:positionV>
                      <wp:extent cx="1896035" cy="586740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6035" cy="5867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B338730" w14:textId="77777777" w:rsidR="009227B3" w:rsidRPr="00B81FE8" w:rsidRDefault="009227B3" w:rsidP="00B81FE8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0"/>
                                      <w:szCs w:val="36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0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2D63EF7" w14:textId="53CB678F" w:rsidR="009227B3" w:rsidRPr="00AD573A" w:rsidRDefault="009227B3" w:rsidP="00B81FE8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B7CFFE" id="TextBox 27" o:spid="_x0000_s1037" type="#_x0000_t202" style="position:absolute;margin-left:26.75pt;margin-top:2.6pt;width:149.3pt;height:46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" filled="f" stroked="f">
                      <v:textbox>
                        <w:txbxContent>
                          <w:p w14:paraId="6B338730" w14:textId="77777777" w:rsidR="009227B3" w:rsidRPr="00B81FE8" w:rsidRDefault="009227B3" w:rsidP="00B81FE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0"/>
                                <w:szCs w:val="36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0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2D63EF7" w14:textId="53CB678F" w:rsidR="009227B3" w:rsidRPr="00AD573A" w:rsidRDefault="009227B3" w:rsidP="00B81FE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5" behindDoc="0" locked="0" layoutInCell="1" allowOverlap="1" wp14:anchorId="726A1F18" wp14:editId="4BEBADEC">
                      <wp:simplePos x="0" y="0"/>
                      <wp:positionH relativeFrom="column">
                        <wp:posOffset>357356</wp:posOffset>
                      </wp:positionH>
                      <wp:positionV relativeFrom="paragraph">
                        <wp:posOffset>37465</wp:posOffset>
                      </wp:positionV>
                      <wp:extent cx="1120589" cy="546847"/>
                      <wp:effectExtent l="0" t="0" r="3810" b="5715"/>
                      <wp:wrapNone/>
                      <wp:docPr id="30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68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4F11715" w14:textId="77777777" w:rsidR="009227B3" w:rsidRPr="003D712C" w:rsidRDefault="009227B3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A1F18" id="_x0000_s1038" type="#_x0000_t202" style="position:absolute;margin-left:28.15pt;margin-top:2.95pt;width:88.25pt;height:43.05pt;z-index:25168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" fillcolor="white [3212]" stroked="f">
                      <v:textbox>
                        <w:txbxContent>
                          <w:p w14:paraId="54F11715" w14:textId="77777777" w:rsidR="009227B3" w:rsidRPr="003D712C" w:rsidRDefault="009227B3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352B64FE" wp14:editId="2FFF87A8">
                  <wp:extent cx="2781904" cy="194733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13079" cy="1969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53246AE6" w14:textId="56F5473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6D07E3E" wp14:editId="3859B7AC">
                      <wp:simplePos x="0" y="0"/>
                      <wp:positionH relativeFrom="column">
                        <wp:posOffset>370354</wp:posOffset>
                      </wp:positionH>
                      <wp:positionV relativeFrom="paragraph">
                        <wp:posOffset>37465</wp:posOffset>
                      </wp:positionV>
                      <wp:extent cx="1120589" cy="461665"/>
                      <wp:effectExtent l="0" t="0" r="3810" b="1905"/>
                      <wp:wrapNone/>
                      <wp:docPr id="16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EE844D4" w14:textId="1ABA146D" w:rsidR="009227B3" w:rsidRPr="003D712C" w:rsidRDefault="009227B3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6D07E3E" id="_x0000_s1039" type="#_x0000_t202" style="position:absolute;margin-left:29.15pt;margin-top:2.95pt;width:88.25pt;height:36.3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" fillcolor="white [3212]" stroked="f">
                      <v:textbox style="mso-fit-shape-to-text:t">
                        <w:txbxContent>
                          <w:p w14:paraId="2EE844D4" w14:textId="1ABA146D" w:rsidR="009227B3" w:rsidRPr="003D712C" w:rsidRDefault="009227B3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BAD15E2" wp14:editId="778978D5">
                      <wp:simplePos x="0" y="0"/>
                      <wp:positionH relativeFrom="column">
                        <wp:posOffset>373207</wp:posOffset>
                      </wp:positionH>
                      <wp:positionV relativeFrom="paragraph">
                        <wp:posOffset>37465</wp:posOffset>
                      </wp:positionV>
                      <wp:extent cx="2015836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5836" cy="46166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BD52E4" w14:textId="77777777" w:rsidR="009227B3" w:rsidRPr="003D712C" w:rsidRDefault="009227B3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ПЭТА</w:t>
                                  </w:r>
                                  <w:proofErr w:type="spellEnd"/>
                                </w:p>
                                <w:p w14:paraId="5A21E4C5" w14:textId="1B5DAC59" w:rsidR="009227B3" w:rsidRPr="003D712C" w:rsidRDefault="009227B3" w:rsidP="003D712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BAD15E2" id="_x0000_s1040" type="#_x0000_t202" style="position:absolute;margin-left:29.4pt;margin-top:2.95pt;width:158.75pt;height:36.3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" filled="f" stroked="f">
                      <v:textbox style="mso-fit-shape-to-text:t">
                        <w:txbxContent>
                          <w:p w14:paraId="60BD52E4" w14:textId="77777777" w:rsidR="009227B3" w:rsidRPr="003D712C" w:rsidRDefault="009227B3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ПЭТА</w:t>
                            </w:r>
                            <w:proofErr w:type="spellEnd"/>
                          </w:p>
                          <w:p w14:paraId="5A21E4C5" w14:textId="1B5DAC59" w:rsidR="009227B3" w:rsidRPr="003D712C" w:rsidRDefault="009227B3" w:rsidP="003D712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72230B3A" wp14:editId="76BE7FA7">
                  <wp:extent cx="2878455" cy="2014919"/>
                  <wp:effectExtent l="0" t="0" r="0" b="444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01143" cy="2030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142673" w14:textId="38DE7AD3" w:rsidR="00B81FE8" w:rsidRDefault="00B81FE8" w:rsidP="00B81FE8">
      <w:pPr>
        <w:rPr>
          <w:lang w:eastAsia="ru-RU"/>
        </w:rPr>
      </w:pPr>
    </w:p>
    <w:p w14:paraId="286B86BE" w14:textId="4A5D8FB7" w:rsidR="006767B4" w:rsidRPr="00815A29" w:rsidRDefault="006767B4" w:rsidP="00815A29">
      <w:pPr>
        <w:pStyle w:val="a3"/>
      </w:pPr>
      <w:r>
        <w:t>Были</w:t>
      </w:r>
      <w:r w:rsidR="007C2162">
        <w:t xml:space="preserve"> найдены вязкости </w:t>
      </w:r>
      <w:r>
        <w:t xml:space="preserve">мономеров и бутанола </w:t>
      </w:r>
      <w:r w:rsidR="007C2162">
        <w:t>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05EF6">
        <w:t xml:space="preserve">Таблица </w:t>
      </w:r>
      <w:r w:rsidR="00905EF6">
        <w:rPr>
          <w:noProof/>
        </w:rPr>
        <w:t>12</w:t>
      </w:r>
      <w:r w:rsidR="004C6295">
        <w:fldChar w:fldCharType="end"/>
      </w:r>
      <w:r w:rsidR="004C6295">
        <w:t xml:space="preserve">). </w:t>
      </w:r>
      <w:r>
        <w:t xml:space="preserve">Данные и параметры аппроксимации логарифма вязкости по формуле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 приведены в таблице (</w:t>
      </w:r>
      <w:r>
        <w:fldChar w:fldCharType="begin"/>
      </w:r>
      <w:r>
        <w:instrText xml:space="preserve"> REF _Ref168012767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3</w:t>
      </w:r>
      <w:r>
        <w:fldChar w:fldCharType="end"/>
      </w:r>
      <w:r>
        <w:t>)</w:t>
      </w:r>
      <w:r w:rsidR="00815A29">
        <w:t xml:space="preserve">. </w:t>
      </w:r>
      <w:r w:rsidR="00815A29" w:rsidRPr="00070091">
        <w:rPr>
          <w:highlight w:val="yellow"/>
        </w:rPr>
        <w:t xml:space="preserve">По данным из литературных источников значения </w:t>
      </w:r>
      <w:commentRangeStart w:id="184"/>
      <w:r w:rsidR="00815A29" w:rsidRPr="00070091">
        <w:rPr>
          <w:highlight w:val="yellow"/>
        </w:rPr>
        <w:t>вязкостей</w:t>
      </w:r>
      <w:commentRangeEnd w:id="184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4"/>
      </w:r>
      <w:r w:rsidR="00815A29" w:rsidRPr="00070091">
        <w:rPr>
          <w:highlight w:val="yellow"/>
        </w:rPr>
        <w:t xml:space="preserve"> для бутанола-1 – 2.54</w:t>
      </w:r>
      <w:r w:rsidR="00052B64" w:rsidRPr="00070091">
        <w:rPr>
          <w:highlight w:val="yellow"/>
        </w:rPr>
        <w:t> </w:t>
      </w:r>
      <w:proofErr w:type="spellStart"/>
      <w:r w:rsidR="00815A29" w:rsidRPr="00070091">
        <w:rPr>
          <w:highlight w:val="yellow"/>
        </w:rPr>
        <w:t>сП</w:t>
      </w:r>
      <w:proofErr w:type="spellEnd"/>
      <w:r w:rsidR="00815A29" w:rsidRPr="00070091">
        <w:rPr>
          <w:highlight w:val="yellow"/>
        </w:rPr>
        <w:t xml:space="preserve"> </w:t>
      </w:r>
      <w:r w:rsidR="00052B64" w:rsidRPr="00070091">
        <w:rPr>
          <w:highlight w:val="yellow"/>
        </w:rPr>
        <w:t xml:space="preserve">(при 25°С) </w:t>
      </w:r>
      <w:sdt>
        <w:sdtPr>
          <w:rPr>
            <w:highlight w:val="yellow"/>
          </w:rPr>
          <w:alias w:val="To edit, see citavi.com/edit"/>
          <w:tag w:val="CitaviPlaceholder#552990dc-b6ff-4d93-97cb-f29d36e62bcb"/>
          <w:id w:val="788479467"/>
          <w:placeholder>
            <w:docPart w:val="DefaultPlaceholder_-1854013440"/>
          </w:placeholder>
        </w:sdtPr>
        <w:sdtContent>
          <w:r w:rsidR="00815A29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NTA4ODI1LWM4YWEtNGFhNi1iYzA2LWZkYzRhNzQ0YjRmMi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TUyOTkwZGMtYjZmZi00ZDkzLTk3Y2ItZjI5ZDM2ZTYyYmNiIiwiVGV4dCI6Ils1NV0iLCJXQUlWZXJzaW9uIjoiNi4xNS4yLjAifQ==}</w:instrText>
          </w:r>
          <w:r w:rsidR="00815A29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815A29" w:rsidRPr="00070091">
            <w:rPr>
              <w:highlight w:val="yellow"/>
            </w:rPr>
            <w:fldChar w:fldCharType="end"/>
          </w:r>
        </w:sdtContent>
      </w:sdt>
      <w:r w:rsidR="00815A29" w:rsidRPr="00070091">
        <w:rPr>
          <w:highlight w:val="yellow"/>
        </w:rPr>
        <w:t xml:space="preserve">, </w:t>
      </w:r>
      <w:r w:rsidR="00052B64" w:rsidRPr="00070091">
        <w:rPr>
          <w:highlight w:val="yellow"/>
        </w:rPr>
        <w:t xml:space="preserve">для </w:t>
      </w:r>
      <w:proofErr w:type="spellStart"/>
      <w:r w:rsidR="00052B64" w:rsidRPr="00070091">
        <w:rPr>
          <w:highlight w:val="yellow"/>
        </w:rPr>
        <w:t>ДМЭГ</w:t>
      </w:r>
      <w:proofErr w:type="spellEnd"/>
      <w:r w:rsidR="00052B64" w:rsidRPr="00070091">
        <w:rPr>
          <w:highlight w:val="yellow"/>
        </w:rPr>
        <w:t xml:space="preserve"> кинематическая вязкость 5.5 мм</w:t>
      </w:r>
      <w:r w:rsidR="00052B64" w:rsidRPr="00070091">
        <w:rPr>
          <w:highlight w:val="yellow"/>
          <w:vertAlign w:val="superscript"/>
        </w:rPr>
        <w:t>2</w:t>
      </w:r>
      <w:r w:rsidR="00052B64" w:rsidRPr="00070091">
        <w:rPr>
          <w:highlight w:val="yellow"/>
        </w:rPr>
        <w:t>/с</w:t>
      </w:r>
      <w:r w:rsidR="004C154E" w:rsidRPr="00070091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9bc0c5df-1e13-4454-af9f-573f8045d101"/>
          <w:id w:val="-780032910"/>
          <w:placeholder>
            <w:docPart w:val="DefaultPlaceholder_-1854013440"/>
          </w:placeholder>
        </w:sdtPr>
        <w:sdtContent>
          <w:r w:rsidR="004C154E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NzJlNzg0LTYwNmEtNDk0Ny1iZDQ4LTUxMTc3NDYwMWU3OSIsIlJhbmdlTGVuZ3RoIjo0LCJSZWZlcmVuY2VJZCI6ImE0M2VjYTkxLWJjNWMtNGNmMS1hZjMxLTQwZDI2NTk0Y2N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zQsNGA0LjRjyIsIkxhc3ROYW1lIjoi0JfQsNGF0LDRgNC40L3QsCIsIk1pZGRsZU5hbWUiOiLQrtGA0YzQtdCy0L3QsCIsIlByb3RlY3RlZCI6ZmFsc2UsIlNleCI6MCwiQ3JlYXRlZEJ5IjoiX0hPTUUiLCJDcmVhdGVkT24iOiIyMDI0LTA2LTAxVDAwOjAyOjAxIiwiTW9kaWZpZWRCeSI6Il9IT01FIiwiSWQiOiI2YjRmODMzNS1jN2YyLTQ1ZTgtOThmNS05MDEyNDc1YWQ5ZDUiLCJNb2RpZmllZE9uIjoiMjAyNC0wNi0wMVQwMDowMjowM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}</w:instrText>
          </w:r>
          <w:r w:rsidR="004C154E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7]</w:t>
          </w:r>
          <w:r w:rsidR="004C154E" w:rsidRPr="00070091">
            <w:rPr>
              <w:highlight w:val="yellow"/>
            </w:rPr>
            <w:fldChar w:fldCharType="end"/>
          </w:r>
        </w:sdtContent>
      </w:sdt>
      <w:r w:rsidR="004C154E" w:rsidRPr="00070091">
        <w:rPr>
          <w:highlight w:val="yellow"/>
        </w:rPr>
        <w:t xml:space="preserve"> (при плотности </w:t>
      </w:r>
      <w:proofErr w:type="spellStart"/>
      <w:r w:rsidR="004C154E" w:rsidRPr="00070091">
        <w:rPr>
          <w:highlight w:val="yellow"/>
        </w:rPr>
        <w:t>ДМЭГ</w:t>
      </w:r>
      <w:proofErr w:type="spellEnd"/>
      <w:r w:rsidR="004C154E" w:rsidRPr="00070091">
        <w:rPr>
          <w:highlight w:val="yellow"/>
        </w:rPr>
        <w:t xml:space="preserve"> 1.07 г/мл </w:t>
      </w:r>
      <w:r w:rsidR="009227B3">
        <w:rPr>
          <w:highlight w:val="yellow"/>
        </w:rPr>
        <w:t xml:space="preserve">значение </w:t>
      </w:r>
      <w:r w:rsidR="004C154E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4C154E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4C154E" w:rsidRPr="00070091">
        <w:rPr>
          <w:highlight w:val="yellow"/>
        </w:rPr>
        <w:t xml:space="preserve"> составляет </w:t>
      </w:r>
      <w:r w:rsidR="00A546BF" w:rsidRPr="00070091">
        <w:rPr>
          <w:highlight w:val="yellow"/>
        </w:rPr>
        <w:t xml:space="preserve">5.8 </w:t>
      </w:r>
      <w:proofErr w:type="spellStart"/>
      <w:r w:rsidR="00A546BF" w:rsidRPr="00070091">
        <w:rPr>
          <w:highlight w:val="yellow"/>
        </w:rPr>
        <w:t>сП</w:t>
      </w:r>
      <w:proofErr w:type="spellEnd"/>
      <w:r w:rsidR="004C154E" w:rsidRPr="00070091">
        <w:rPr>
          <w:highlight w:val="yellow"/>
        </w:rPr>
        <w:t>)</w:t>
      </w:r>
      <w:r w:rsidR="00A546BF" w:rsidRPr="00070091">
        <w:rPr>
          <w:highlight w:val="yellow"/>
        </w:rPr>
        <w:t xml:space="preserve">, для </w:t>
      </w:r>
      <w:r w:rsidR="00A546BF" w:rsidRPr="00D11378">
        <w:rPr>
          <w:highlight w:val="yellow"/>
        </w:rPr>
        <w:t>ОКМ-2 кинематическая вязкость 145.9 мм</w:t>
      </w:r>
      <w:r w:rsidR="00A546BF" w:rsidRPr="00D11378">
        <w:rPr>
          <w:highlight w:val="yellow"/>
          <w:vertAlign w:val="superscript"/>
        </w:rPr>
        <w:t>2</w:t>
      </w:r>
      <w:r w:rsidR="00A546BF" w:rsidRPr="00D11378">
        <w:rPr>
          <w:highlight w:val="yellow"/>
        </w:rPr>
        <w:t xml:space="preserve">/с </w:t>
      </w:r>
      <w:sdt>
        <w:sdtPr>
          <w:rPr>
            <w:highlight w:val="yellow"/>
          </w:rPr>
          <w:alias w:val="To edit, see citavi.com/edit"/>
          <w:tag w:val="CitaviPlaceholder#85e7080e-2a11-4457-baca-27b3eaa5b2b8"/>
          <w:id w:val="-65728943"/>
          <w:placeholder>
            <w:docPart w:val="DefaultPlaceholder_-1854013440"/>
          </w:placeholder>
        </w:sdtPr>
        <w:sdtContent>
          <w:r w:rsidR="00A546BF" w:rsidRPr="00D11378">
            <w:rPr>
              <w:highlight w:val="yellow"/>
            </w:rPr>
            <w:fldChar w:fldCharType="begin"/>
          </w:r>
          <w:r w:rsidR="00D103FE" w:rsidRP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GMxNDFmLTA1MTQtNDViZi1hMmMzLTU4YTY0YzcyNjk0YSIsIlJhbmdlTGVuZ3RoIjo0LCJSZWZlcmVuY2VJZCI6IjUyMTBkNGNhLTRkZTAtNDc1Mi04MjM2LWM1MTc3MjM1N2Qw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xMC43ODY4L1MyMzA4MTEzOTE3MDYwMTA5IiwiVXJpU3RyaW5nIjoiaHR0cHM6Ly9kb2kub3JnLzEwLjc4NjgvUzIzMDgxMTM5MTcwNjAxMDk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}</w:instrText>
          </w:r>
          <w:r w:rsidR="00A546BF" w:rsidRPr="00D11378">
            <w:rPr>
              <w:highlight w:val="yellow"/>
            </w:rPr>
            <w:fldChar w:fldCharType="separate"/>
          </w:r>
          <w:r w:rsidR="00D103FE" w:rsidRPr="00D11378">
            <w:rPr>
              <w:highlight w:val="yellow"/>
            </w:rPr>
            <w:t>[58]</w:t>
          </w:r>
          <w:r w:rsidR="00A546BF" w:rsidRPr="00D11378">
            <w:rPr>
              <w:highlight w:val="yellow"/>
            </w:rPr>
            <w:fldChar w:fldCharType="end"/>
          </w:r>
        </w:sdtContent>
      </w:sdt>
      <w:r w:rsidR="00A546BF" w:rsidRPr="00D11378">
        <w:rPr>
          <w:highlight w:val="yellow"/>
        </w:rPr>
        <w:t xml:space="preserve"> (при плотности ОКМ-2 1.</w:t>
      </w:r>
      <w:r w:rsidR="007B65AA" w:rsidRPr="00D11378">
        <w:rPr>
          <w:highlight w:val="yellow"/>
        </w:rPr>
        <w:t>72</w:t>
      </w:r>
      <w:r w:rsidR="00A546BF" w:rsidRPr="00D11378">
        <w:rPr>
          <w:highlight w:val="yellow"/>
        </w:rPr>
        <w:t xml:space="preserve"> г/мл </w:t>
      </w:r>
      <w:r w:rsidR="009227B3">
        <w:rPr>
          <w:highlight w:val="yellow"/>
        </w:rPr>
        <w:t xml:space="preserve">значение </w:t>
      </w:r>
      <w:r w:rsidR="009227B3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9227B3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9227B3" w:rsidRPr="00070091">
        <w:rPr>
          <w:highlight w:val="yellow"/>
        </w:rPr>
        <w:t xml:space="preserve"> составляет </w:t>
      </w:r>
      <w:r w:rsidR="00A546BF" w:rsidRPr="00D11378">
        <w:rPr>
          <w:highlight w:val="yellow"/>
        </w:rPr>
        <w:t xml:space="preserve">250.95 </w:t>
      </w:r>
      <w:proofErr w:type="spellStart"/>
      <w:r w:rsidR="00A546BF" w:rsidRPr="00D11378">
        <w:rPr>
          <w:highlight w:val="yellow"/>
        </w:rPr>
        <w:t>сП</w:t>
      </w:r>
      <w:proofErr w:type="spellEnd"/>
      <w:r w:rsidR="00A546BF" w:rsidRPr="00D11378">
        <w:rPr>
          <w:highlight w:val="yellow"/>
        </w:rPr>
        <w:t>)</w:t>
      </w:r>
      <w:r w:rsidR="00D11378" w:rsidRPr="00D11378">
        <w:rPr>
          <w:highlight w:val="yellow"/>
        </w:rPr>
        <w:t xml:space="preserve">, для </w:t>
      </w:r>
      <w:proofErr w:type="spellStart"/>
      <w:r w:rsidR="00D11378" w:rsidRPr="00D11378">
        <w:rPr>
          <w:highlight w:val="yellow"/>
        </w:rPr>
        <w:t>РЭТА</w:t>
      </w:r>
      <w:proofErr w:type="spellEnd"/>
      <w:r w:rsidR="00D11378" w:rsidRPr="00D11378">
        <w:rPr>
          <w:highlight w:val="yellow"/>
        </w:rPr>
        <w:t xml:space="preserve"> – 700 </w:t>
      </w:r>
      <w:proofErr w:type="spellStart"/>
      <w:r w:rsidR="00D11378" w:rsidRPr="00D11378">
        <w:rPr>
          <w:highlight w:val="yellow"/>
        </w:rPr>
        <w:t>сП</w:t>
      </w:r>
      <w:proofErr w:type="spellEnd"/>
      <w:r w:rsidR="00D11378" w:rsidRPr="00D11378">
        <w:rPr>
          <w:highlight w:val="yellow"/>
        </w:rPr>
        <w:t xml:space="preserve"> (при 25°С)</w:t>
      </w:r>
      <w:r w:rsidR="00D11378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c3cacd7c-48c6-4df3-ac6c-9bad32b52a99"/>
          <w:id w:val="-1814787088"/>
          <w:placeholder>
            <w:docPart w:val="DefaultPlaceholder_-1854013440"/>
          </w:placeholder>
        </w:sdtPr>
        <w:sdtContent>
          <w:r w:rsidR="00D11378">
            <w:rPr>
              <w:highlight w:val="yellow"/>
            </w:rPr>
            <w:fldChar w:fldCharType="begin"/>
          </w:r>
          <w:r w:rsid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4MmZiNDZiLTc3ZjctNDBhMC04ZjQyLTRiY2NiYjhmNjBkZCIsIlJhbmdlTGVuZ3RoIjo0LCJSZWZlcmVuY2VJZCI6IjQ5N2ZiZjBjLTliMjgtNDI3OS04ZDk4LWJjYTVmYzE0MDIx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c3BlY3RyYWJhc2UuY29tL3NwZWN0cnVtL0ZLQm1kcVlTZVdsIiwiVXJpU3RyaW5nIjoiaHR0cHM6Ly9zcGVjdHJhYmFzZS5jb20vc3BlY3RydW0vRktCbWRxWVNlV2w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ODoxOVoiLCJNb2RpZmllZEJ5IjoiX0hPTUUiLCJJZCI6IjNkNzAyMWQyLTJhYzQtNGRjMC04N2JhLTc5ODhjNDFmOTkyYSIsIk1vZGlmaWVkT24iOiIyMDI0LTA2LTAxVDAxOjM4OjI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}</w:instrText>
          </w:r>
          <w:r w:rsidR="00D11378">
            <w:rPr>
              <w:highlight w:val="yellow"/>
            </w:rPr>
            <w:fldChar w:fldCharType="separate"/>
          </w:r>
          <w:r w:rsidR="00D11378">
            <w:rPr>
              <w:highlight w:val="yellow"/>
            </w:rPr>
            <w:t>[59]</w:t>
          </w:r>
          <w:r w:rsidR="00D11378">
            <w:rPr>
              <w:highlight w:val="yellow"/>
            </w:rPr>
            <w:fldChar w:fldCharType="end"/>
          </w:r>
        </w:sdtContent>
      </w:sdt>
      <w:r w:rsidR="006E5C85">
        <w:t xml:space="preserve">, </w:t>
      </w:r>
      <w:r w:rsidR="006E5C85" w:rsidRPr="006E5C85">
        <w:rPr>
          <w:highlight w:val="yellow"/>
        </w:rPr>
        <w:t>что согласуется с экспериментальными значениями</w:t>
      </w:r>
      <w:r w:rsidR="006E5C85">
        <w:t>.</w:t>
      </w:r>
    </w:p>
    <w:p w14:paraId="5B4F618C" w14:textId="32B57D76" w:rsidR="006767B4" w:rsidRDefault="006767B4" w:rsidP="001830AD">
      <w:pPr>
        <w:pStyle w:val="a3"/>
      </w:pPr>
    </w:p>
    <w:p w14:paraId="0DAF0DF1" w14:textId="26D8A701" w:rsidR="00815A29" w:rsidRPr="00815A29" w:rsidRDefault="00815A29" w:rsidP="00815A29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</w:p>
    <w:p w14:paraId="2029A40C" w14:textId="39CE0C92" w:rsidR="008B2FB8" w:rsidRDefault="008B2FB8" w:rsidP="001771C7">
      <w:pPr>
        <w:pStyle w:val="af2"/>
      </w:pPr>
      <w:bookmarkStart w:id="185" w:name="_Ref166464967"/>
      <w:r>
        <w:t xml:space="preserve">Таблица </w:t>
      </w:r>
      <w:fldSimple w:instr=" SEQ Таблица \* ARABIC ">
        <w:r w:rsidR="00905EF6">
          <w:rPr>
            <w:noProof/>
          </w:rPr>
          <w:t>12</w:t>
        </w:r>
      </w:fldSimple>
      <w:bookmarkEnd w:id="185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1A7F0" w14:textId="51A31ABB" w:rsidR="00781C1B" w:rsidRDefault="00781C1B" w:rsidP="001771C7">
      <w:pPr>
        <w:pStyle w:val="af2"/>
      </w:pPr>
    </w:p>
    <w:p w14:paraId="20CD12D1" w14:textId="5835F871" w:rsidR="00781C1B" w:rsidRPr="00815A29" w:rsidRDefault="008B2FB8" w:rsidP="00103E54">
      <w:pPr>
        <w:pStyle w:val="a3"/>
      </w:pPr>
      <w:r>
        <w:t xml:space="preserve">Обобщенные </w:t>
      </w:r>
      <w:r w:rsidRPr="00482923">
        <w:rPr>
          <w:highlight w:val="yellow"/>
        </w:rPr>
        <w:t xml:space="preserve">данные </w:t>
      </w:r>
      <w:r w:rsidR="00482923" w:rsidRPr="00482923">
        <w:rPr>
          <w:highlight w:val="yellow"/>
        </w:rPr>
        <w:t xml:space="preserve">о значениях вязкости </w:t>
      </w:r>
      <w:r w:rsidRPr="00482923">
        <w:rPr>
          <w:highlight w:val="yellow"/>
        </w:rPr>
        <w:t>представлены</w:t>
      </w:r>
      <w:r>
        <w:t xml:space="preserve"> на график</w:t>
      </w:r>
      <w:r w:rsidR="006767B4">
        <w:t>а</w:t>
      </w:r>
      <w:r>
        <w:t xml:space="preserve">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26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6767B4">
        <w:t xml:space="preserve">Слабое отклонение точек от прямых линии свидетельствует, о </w:t>
      </w:r>
      <w:r w:rsidR="00407353">
        <w:t>том,</w:t>
      </w:r>
      <w:r w:rsidR="006767B4">
        <w:t xml:space="preserve"> что, измеренные значения вязкости от </w:t>
      </w:r>
      <w:commentRangeStart w:id="186"/>
      <w:r w:rsidR="006767B4">
        <w:t>температуры</w:t>
      </w:r>
      <w:commentRangeEnd w:id="186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6"/>
      </w:r>
      <w:r w:rsidR="006767B4">
        <w:t xml:space="preserve"> соответствуют закону Аррениуса.</w:t>
      </w:r>
      <w:r w:rsidR="00815A29" w:rsidRPr="00815A29">
        <w:t xml:space="preserve"> </w:t>
      </w:r>
      <w:r w:rsidR="00482923" w:rsidRPr="00994E11">
        <w:rPr>
          <w:highlight w:val="yellow"/>
        </w:rPr>
        <w:t xml:space="preserve">На основании полученных данных, были найдены зависимости коэффициентов </w:t>
      </w:r>
      <w:proofErr w:type="spellStart"/>
      <w:r w:rsidR="00482923" w:rsidRPr="00994E11">
        <w:rPr>
          <w:highlight w:val="yellow"/>
        </w:rPr>
        <w:t>самодиффузии</w:t>
      </w:r>
      <w:proofErr w:type="spellEnd"/>
      <w:r w:rsidR="00482923" w:rsidRPr="00994E11">
        <w:rPr>
          <w:highlight w:val="yellow"/>
        </w:rPr>
        <w:t xml:space="preserve"> от температуры (</w:t>
      </w:r>
      <w:r w:rsidR="00482923" w:rsidRPr="00994E11">
        <w:rPr>
          <w:highlight w:val="yellow"/>
        </w:rPr>
        <w:fldChar w:fldCharType="begin"/>
      </w:r>
      <w:r w:rsidR="00482923" w:rsidRPr="00994E11">
        <w:rPr>
          <w:highlight w:val="yellow"/>
        </w:rPr>
        <w:instrText xml:space="preserve"> REF _Ref166872614 \h </w:instrText>
      </w:r>
      <w:r w:rsidR="00994E11">
        <w:rPr>
          <w:highlight w:val="yellow"/>
        </w:rPr>
        <w:instrText xml:space="preserve"> \* MERGEFORMAT </w:instrText>
      </w:r>
      <w:r w:rsidR="00482923" w:rsidRPr="00994E11">
        <w:rPr>
          <w:highlight w:val="yellow"/>
        </w:rPr>
      </w:r>
      <w:r w:rsidR="00482923" w:rsidRPr="00994E11">
        <w:rPr>
          <w:highlight w:val="yellow"/>
        </w:rPr>
        <w:fldChar w:fldCharType="separate"/>
      </w:r>
      <w:r w:rsidR="00482923" w:rsidRPr="00994E11">
        <w:rPr>
          <w:highlight w:val="yellow"/>
        </w:rPr>
        <w:t xml:space="preserve">Рисунок </w:t>
      </w:r>
      <w:r w:rsidR="00482923" w:rsidRPr="00994E11">
        <w:rPr>
          <w:noProof/>
          <w:highlight w:val="yellow"/>
        </w:rPr>
        <w:t>27</w:t>
      </w:r>
      <w:r w:rsidR="00482923" w:rsidRPr="00994E11">
        <w:rPr>
          <w:highlight w:val="yellow"/>
        </w:rPr>
        <w:fldChar w:fldCharType="end"/>
      </w:r>
      <w:r w:rsidR="00482923" w:rsidRPr="00994E11">
        <w:rPr>
          <w:highlight w:val="yellow"/>
        </w:rPr>
        <w:t>).</w:t>
      </w:r>
    </w:p>
    <w:p w14:paraId="10BA8DC6" w14:textId="6B74E886" w:rsidR="00CD75EB" w:rsidRDefault="00CD75EB" w:rsidP="00C901D6">
      <w:pPr>
        <w:pStyle w:val="a3"/>
        <w:ind w:firstLine="0"/>
      </w:pPr>
    </w:p>
    <w:tbl>
      <w:tblPr>
        <w:tblStyle w:val="af9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6"/>
      </w:tblGrid>
      <w:tr w:rsidR="00407353" w14:paraId="3E567629" w14:textId="77777777" w:rsidTr="00407353">
        <w:tc>
          <w:tcPr>
            <w:tcW w:w="4665" w:type="dxa"/>
          </w:tcPr>
          <w:p w14:paraId="5E5170FC" w14:textId="7F0955AF" w:rsidR="00407353" w:rsidRDefault="00407353" w:rsidP="00C901D6">
            <w:pPr>
              <w:pStyle w:val="a3"/>
              <w:ind w:firstLine="0"/>
            </w:pPr>
            <w:r w:rsidRPr="00CD75EB">
              <w:rPr>
                <w:noProof/>
              </w:rPr>
              <w:lastRenderedPageBreak/>
              <w:drawing>
                <wp:inline distT="0" distB="0" distL="0" distR="0" wp14:anchorId="24292844" wp14:editId="3B15CD06">
                  <wp:extent cx="2827866" cy="1979508"/>
                  <wp:effectExtent l="0" t="0" r="0" b="1905"/>
                  <wp:docPr id="43" name="Объект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3FB81-021E-4060-BDB6-97ED4EAF6494}"/>
                      </a:ext>
                    </a:extLst>
                  </wp:docPr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Объект 5">
                            <a:extLst>
                              <a:ext uri="{FF2B5EF4-FFF2-40B4-BE49-F238E27FC236}">
                                <a16:creationId xmlns:a16="http://schemas.microsoft.com/office/drawing/2014/main" id="{9053FB81-021E-4060-BDB6-97ED4EAF6494}"/>
                              </a:ext>
                            </a:extLst>
                          </pic:cNvPr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4333" cy="2019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1" w:type="dxa"/>
          </w:tcPr>
          <w:p w14:paraId="75685374" w14:textId="15FFE7D3" w:rsidR="00407353" w:rsidRDefault="00407353" w:rsidP="00C901D6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156D56D5" wp14:editId="39444B89">
                  <wp:extent cx="2830286" cy="1981200"/>
                  <wp:effectExtent l="0" t="0" r="825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416" cy="2043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353" w14:paraId="0A8DE140" w14:textId="77777777" w:rsidTr="00407353">
        <w:tc>
          <w:tcPr>
            <w:tcW w:w="4673" w:type="dxa"/>
          </w:tcPr>
          <w:p w14:paraId="139E7249" w14:textId="3518538F" w:rsidR="00407353" w:rsidRDefault="00407353" w:rsidP="00407353">
            <w:pPr>
              <w:pStyle w:val="af2"/>
              <w:ind w:right="-79"/>
            </w:pPr>
            <w:bookmarkStart w:id="187" w:name="_Ref166463916"/>
            <w:r>
              <w:t xml:space="preserve">Рисунок </w:t>
            </w:r>
            <w:fldSimple w:instr=" SEQ Рисунок \* ARABIC ">
              <w:r w:rsidR="00905EF6">
                <w:rPr>
                  <w:noProof/>
                </w:rPr>
                <w:t>26</w:t>
              </w:r>
            </w:fldSimple>
            <w:bookmarkEnd w:id="187"/>
            <w:r>
              <w:t xml:space="preserve"> – Графики зависимости </w:t>
            </w:r>
            <m:oMath>
              <m:r>
                <w:rPr>
                  <w:rFonts w:ascii="Cambria Math" w:hAnsi="Cambria Math"/>
                </w:rPr>
                <m:t>η</m:t>
              </m:r>
            </m:oMath>
            <w:r>
              <w:t xml:space="preserve"> </w:t>
            </w:r>
            <w:r w:rsidR="00994E11">
              <w:t> </w:t>
            </w:r>
            <w:r>
              <w:t>–</w:t>
            </w:r>
            <w:r w:rsidRPr="00CD75EB">
              <w:t xml:space="preserve"> </w:t>
            </w:r>
            <w:r>
              <w:rPr>
                <w:lang w:val="en-US"/>
              </w:rPr>
              <w:t>T</w:t>
            </w:r>
            <w:r>
              <w:t xml:space="preserve"> </w:t>
            </w:r>
            <w:r w:rsidRPr="006767B4">
              <w:t>(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>
              <w:t xml:space="preserve">. Аппроксимирующие линии и экспериментальные точки для: бутанол-1, ДМЭГ ОКМ-2, ПЭТА </w:t>
            </w:r>
          </w:p>
          <w:p w14:paraId="42312AF9" w14:textId="77777777" w:rsidR="00407353" w:rsidRDefault="00407353" w:rsidP="00C901D6">
            <w:pPr>
              <w:pStyle w:val="a3"/>
              <w:ind w:firstLine="0"/>
            </w:pPr>
          </w:p>
        </w:tc>
        <w:tc>
          <w:tcPr>
            <w:tcW w:w="4673" w:type="dxa"/>
          </w:tcPr>
          <w:p w14:paraId="734A7596" w14:textId="08AECDC2" w:rsidR="00407353" w:rsidRDefault="00407353" w:rsidP="00C901D6">
            <w:pPr>
              <w:pStyle w:val="a3"/>
              <w:ind w:firstLine="0"/>
            </w:pPr>
            <w:bookmarkStart w:id="188" w:name="_Ref166872614"/>
            <w:r>
              <w:t xml:space="preserve">Рисунок </w:t>
            </w:r>
            <w:fldSimple w:instr=" SEQ Рисунок \* ARABIC ">
              <w:r w:rsidR="00905EF6">
                <w:rPr>
                  <w:noProof/>
                </w:rPr>
                <w:t>27</w:t>
              </w:r>
            </w:fldSimple>
            <w:bookmarkEnd w:id="188"/>
            <w:r>
              <w:t xml:space="preserve"> – Оценки зависимости коэффициентов диффузии от температуры. Аппроксимирующие линии и </w:t>
            </w:r>
            <w:r w:rsidR="00994E11">
              <w:t>точки –</w:t>
            </w:r>
            <w:r>
              <w:t xml:space="preserve"> вычисленные значения</w:t>
            </w:r>
            <w:r w:rsidR="00994E11">
              <w:t xml:space="preserve"> коэффициентов</w:t>
            </w:r>
            <w:r>
              <w:t xml:space="preserve"> диффузии для: бутанол-1, </w:t>
            </w:r>
            <w:proofErr w:type="spellStart"/>
            <w:r>
              <w:t>ДМЭГ</w:t>
            </w:r>
            <w:proofErr w:type="spellEnd"/>
            <w:r>
              <w:t xml:space="preserve"> ОКМ-2, </w:t>
            </w:r>
            <w:proofErr w:type="spellStart"/>
            <w:r>
              <w:t>ПЭТА</w:t>
            </w:r>
            <w:proofErr w:type="spellEnd"/>
          </w:p>
        </w:tc>
      </w:tr>
    </w:tbl>
    <w:p w14:paraId="253561C9" w14:textId="0602612E" w:rsidR="006767B4" w:rsidRDefault="006767B4" w:rsidP="006767B4">
      <w:pPr>
        <w:rPr>
          <w:lang w:eastAsia="ru-RU"/>
        </w:rPr>
      </w:pPr>
    </w:p>
    <w:p w14:paraId="2456CEE5" w14:textId="040B3434" w:rsidR="00407353" w:rsidRPr="004907B2" w:rsidRDefault="00407353" w:rsidP="00407353">
      <w:pPr>
        <w:pStyle w:val="a3"/>
      </w:pPr>
      <w:r w:rsidRPr="00E179B9">
        <w:rPr>
          <w:highlight w:val="yellow"/>
        </w:rPr>
        <w:t>Параметры аппроксимирующих линий</w:t>
      </w:r>
      <w:r w:rsidR="00482923" w:rsidRPr="00E179B9">
        <w:rPr>
          <w:highlight w:val="yellow"/>
        </w:rPr>
        <w:t xml:space="preserve"> для вязкостей</w:t>
      </w:r>
      <w:r w:rsidRPr="00E179B9">
        <w:rPr>
          <w:highlight w:val="yellow"/>
        </w:rPr>
        <w:t xml:space="preserve">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6463916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Рисунок </w:t>
      </w:r>
      <w:r w:rsidR="00905EF6" w:rsidRPr="00E179B9">
        <w:rPr>
          <w:noProof/>
          <w:highlight w:val="yellow"/>
        </w:rPr>
        <w:t>26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 xml:space="preserve">) </w:t>
      </w:r>
      <w:r w:rsidR="00482923" w:rsidRPr="00E179B9">
        <w:rPr>
          <w:highlight w:val="yellow"/>
        </w:rPr>
        <w:t>и коэффициентов диффузии (</w:t>
      </w:r>
      <w:r w:rsidR="00482923" w:rsidRPr="00E179B9">
        <w:rPr>
          <w:highlight w:val="yellow"/>
        </w:rPr>
        <w:fldChar w:fldCharType="begin"/>
      </w:r>
      <w:r w:rsidR="00482923" w:rsidRPr="00E179B9">
        <w:rPr>
          <w:highlight w:val="yellow"/>
        </w:rPr>
        <w:instrText xml:space="preserve"> REF _Ref166872614 \h </w:instrText>
      </w:r>
      <w:r w:rsidR="00E179B9">
        <w:rPr>
          <w:highlight w:val="yellow"/>
        </w:rPr>
        <w:instrText xml:space="preserve"> \* MERGEFORMAT </w:instrText>
      </w:r>
      <w:r w:rsidR="00482923" w:rsidRPr="00E179B9">
        <w:rPr>
          <w:highlight w:val="yellow"/>
        </w:rPr>
      </w:r>
      <w:r w:rsidR="00482923" w:rsidRPr="00E179B9">
        <w:rPr>
          <w:highlight w:val="yellow"/>
        </w:rPr>
        <w:fldChar w:fldCharType="separate"/>
      </w:r>
      <w:r w:rsidR="00482923" w:rsidRPr="00E179B9">
        <w:rPr>
          <w:highlight w:val="yellow"/>
        </w:rPr>
        <w:t xml:space="preserve">Рисунок </w:t>
      </w:r>
      <w:r w:rsidR="00482923" w:rsidRPr="00E179B9">
        <w:rPr>
          <w:noProof/>
          <w:highlight w:val="yellow"/>
        </w:rPr>
        <w:t>27</w:t>
      </w:r>
      <w:r w:rsidR="00482923" w:rsidRPr="00E179B9">
        <w:rPr>
          <w:highlight w:val="yellow"/>
        </w:rPr>
        <w:fldChar w:fldCharType="end"/>
      </w:r>
      <w:r w:rsidR="00482923" w:rsidRPr="00E179B9">
        <w:rPr>
          <w:highlight w:val="yellow"/>
        </w:rPr>
        <w:t xml:space="preserve">) </w:t>
      </w:r>
      <w:r w:rsidRPr="00E179B9">
        <w:rPr>
          <w:highlight w:val="yellow"/>
        </w:rPr>
        <w:t>указаны в таблице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8012767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Таблица </w:t>
      </w:r>
      <w:r w:rsidR="00905EF6" w:rsidRPr="00E179B9">
        <w:rPr>
          <w:noProof/>
          <w:highlight w:val="yellow"/>
        </w:rPr>
        <w:t>13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>).</w:t>
      </w:r>
    </w:p>
    <w:p w14:paraId="0BF51797" w14:textId="3DEB423B" w:rsidR="006767B4" w:rsidRDefault="006767B4" w:rsidP="006767B4">
      <w:pPr>
        <w:pStyle w:val="af2"/>
      </w:pPr>
      <w:bookmarkStart w:id="189" w:name="_Ref168012767"/>
      <w:bookmarkStart w:id="190" w:name="_Ref168071979"/>
      <w:r>
        <w:t xml:space="preserve">Таблица </w:t>
      </w:r>
      <w:fldSimple w:instr=" SEQ Таблица \* ARABIC ">
        <w:r w:rsidR="00905EF6">
          <w:rPr>
            <w:noProof/>
          </w:rPr>
          <w:t>13</w:t>
        </w:r>
      </w:fldSimple>
      <w:bookmarkEnd w:id="189"/>
      <w:r>
        <w:rPr>
          <w:noProof/>
        </w:rPr>
        <w:t xml:space="preserve"> –</w:t>
      </w:r>
      <w:r>
        <w:t xml:space="preserve"> Параметры аппроксимации динамической вязкости</w:t>
      </w:r>
      <w:bookmarkEnd w:id="190"/>
      <w:r w:rsidR="00482923">
        <w:t xml:space="preserve"> и коэффициентов диффузии</w:t>
      </w:r>
    </w:p>
    <w:tbl>
      <w:tblPr>
        <w:tblW w:w="8026" w:type="dxa"/>
        <w:tblLook w:val="04A0" w:firstRow="1" w:lastRow="0" w:firstColumn="1" w:lastColumn="0" w:noHBand="0" w:noVBand="1"/>
      </w:tblPr>
      <w:tblGrid>
        <w:gridCol w:w="1696"/>
        <w:gridCol w:w="1487"/>
        <w:gridCol w:w="1797"/>
        <w:gridCol w:w="1487"/>
        <w:gridCol w:w="1559"/>
      </w:tblGrid>
      <w:tr w:rsidR="00994E11" w:rsidRPr="00482923" w14:paraId="5A4FC6E8" w14:textId="77777777" w:rsidTr="00994E11">
        <w:trPr>
          <w:trHeight w:val="76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C60CD5" w14:textId="132D143B" w:rsidR="00994E11" w:rsidRPr="00482923" w:rsidRDefault="00E179B9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A9E7FBF" w14:textId="555D00EB" w:rsidR="00994E11" w:rsidRPr="00482923" w:rsidRDefault="009227B3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7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79B8D" w14:textId="48DC2FE4" w:rsidR="00994E11" w:rsidRPr="00482923" w:rsidRDefault="009227B3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C374FE7" w14:textId="1BE1E057" w:rsidR="00994E11" w:rsidRPr="00482923" w:rsidRDefault="009227B3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014F65" w14:textId="5452FA7F" w:rsidR="00994E11" w:rsidRPr="00482923" w:rsidRDefault="009227B3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</w:t>
            </w:r>
            <w:r w:rsidR="00994E11" w:rsidRPr="004829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  <w:lang w:eastAsia="ru-RU"/>
              </w:rPr>
              <w:t>2</w:t>
            </w:r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с</w:t>
            </w:r>
          </w:p>
        </w:tc>
      </w:tr>
      <w:tr w:rsidR="00994E11" w:rsidRPr="00482923" w14:paraId="5BD6EB9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9DCE" w14:textId="278C7DE2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  <w:proofErr w:type="spellEnd"/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3E126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5200E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BBB81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.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21FB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5e+1</w:t>
            </w:r>
          </w:p>
        </w:tc>
      </w:tr>
      <w:tr w:rsidR="00994E11" w:rsidRPr="00482923" w14:paraId="59A6AF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910B1" w14:textId="7EFA9CDB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-2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C17F6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080E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9E280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.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1CBD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0e-2</w:t>
            </w:r>
          </w:p>
        </w:tc>
      </w:tr>
      <w:tr w:rsidR="00994E11" w:rsidRPr="00482923" w14:paraId="1CD7AC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264F8" w14:textId="26E57B41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  <w:proofErr w:type="spellEnd"/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91B5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B3DA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960CD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.0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366B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42e-8</w:t>
            </w:r>
          </w:p>
        </w:tc>
      </w:tr>
      <w:tr w:rsidR="00994E11" w:rsidRPr="00482923" w14:paraId="16106FF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40A3" w14:textId="239EA44C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-1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506BD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1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5069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19DA31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.7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46AC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42e-7</w:t>
            </w:r>
          </w:p>
        </w:tc>
      </w:tr>
    </w:tbl>
    <w:p w14:paraId="50A1BC5A" w14:textId="77777777" w:rsidR="00407353" w:rsidRPr="00CC5785" w:rsidRDefault="00407353" w:rsidP="00CC5785">
      <w:pPr>
        <w:rPr>
          <w:lang w:eastAsia="ru-RU"/>
        </w:rPr>
      </w:pPr>
    </w:p>
    <w:p w14:paraId="026512A0" w14:textId="3B1A4CD5" w:rsidR="00090C9C" w:rsidRDefault="005645FD" w:rsidP="001830AD">
      <w:pPr>
        <w:pStyle w:val="a3"/>
      </w:pPr>
      <w:r>
        <w:rPr>
          <w:rStyle w:val="aa"/>
        </w:rPr>
        <w:t>Б</w:t>
      </w:r>
      <w:r w:rsidRPr="00C5645B">
        <w:rPr>
          <w:rStyle w:val="aa"/>
        </w:rPr>
        <w:t>утанол</w:t>
      </w:r>
      <w:r>
        <w:t xml:space="preserve"> характеризуется самым большим значением</w:t>
      </w:r>
      <w:r w:rsidR="004C6295">
        <w:t xml:space="preserve"> коэффициент</w:t>
      </w:r>
      <w:r>
        <w:t>а</w:t>
      </w:r>
      <w:r w:rsidR="004C6295">
        <w:t xml:space="preserve"> </w:t>
      </w:r>
      <w:proofErr w:type="spellStart"/>
      <w:r w:rsidR="004C6295">
        <w:t>само</w:t>
      </w:r>
      <w:r w:rsidR="004C6295" w:rsidRPr="00C5645B">
        <w:rPr>
          <w:rStyle w:val="aa"/>
        </w:rPr>
        <w:t>диффузии</w:t>
      </w:r>
      <w:proofErr w:type="spellEnd"/>
      <w:r w:rsidR="004C6295" w:rsidRPr="00C5645B">
        <w:rPr>
          <w:rStyle w:val="aa"/>
        </w:rPr>
        <w:t xml:space="preserve"> </w:t>
      </w:r>
      <w:r>
        <w:rPr>
          <w:rStyle w:val="aa"/>
        </w:rPr>
        <w:t>из представленных</w:t>
      </w:r>
      <w:r w:rsidR="004C6295" w:rsidRPr="00C5645B">
        <w:rPr>
          <w:rStyle w:val="aa"/>
        </w:rPr>
        <w:t xml:space="preserve">, вязкость чистого вещества очень </w:t>
      </w:r>
      <w:r>
        <w:rPr>
          <w:rStyle w:val="aa"/>
        </w:rPr>
        <w:t>мала</w:t>
      </w:r>
      <w:r w:rsidR="004C6295" w:rsidRPr="00C5645B">
        <w:rPr>
          <w:rStyle w:val="aa"/>
        </w:rPr>
        <w:t xml:space="preserve">, </w:t>
      </w:r>
      <w:r>
        <w:rPr>
          <w:rStyle w:val="aa"/>
        </w:rPr>
        <w:t xml:space="preserve">поскольку </w:t>
      </w:r>
      <w:r w:rsidR="004C6295" w:rsidRPr="00C5645B">
        <w:rPr>
          <w:rStyle w:val="aa"/>
        </w:rPr>
        <w:t xml:space="preserve">молекула </w:t>
      </w:r>
      <w:r>
        <w:rPr>
          <w:rStyle w:val="aa"/>
        </w:rPr>
        <w:t xml:space="preserve">не велика </w:t>
      </w:r>
      <w:r w:rsidR="004C6295" w:rsidRPr="00C5645B">
        <w:rPr>
          <w:rStyle w:val="aa"/>
        </w:rPr>
        <w:t>по размеру</w:t>
      </w:r>
      <w:r w:rsidR="004C6295">
        <w:rPr>
          <w:rStyle w:val="aa"/>
        </w:rPr>
        <w:t>.</w:t>
      </w:r>
      <w:r w:rsidR="00C5645B">
        <w:t xml:space="preserve"> </w:t>
      </w:r>
      <w:r>
        <w:t xml:space="preserve">Вязкость </w:t>
      </w:r>
      <w:proofErr w:type="spellStart"/>
      <w:r w:rsidR="00C5645B">
        <w:t>ДМ</w:t>
      </w:r>
      <w:r w:rsidR="00B672A4">
        <w:t>Э</w:t>
      </w:r>
      <w:r w:rsidR="00C5645B">
        <w:t>Г</w:t>
      </w:r>
      <w:proofErr w:type="spellEnd"/>
      <w:r w:rsidR="00C5645B">
        <w:t xml:space="preserve"> </w:t>
      </w:r>
      <w:r>
        <w:t xml:space="preserve">того же порядка, но </w:t>
      </w:r>
      <w:r w:rsidR="00C5645B">
        <w:t>коэффициент диффузии</w:t>
      </w:r>
      <w:r>
        <w:t xml:space="preserve"> значительно меньше</w:t>
      </w:r>
      <w:r w:rsidR="00C5645B">
        <w:t xml:space="preserve">. Это можно объяснить тем, </w:t>
      </w:r>
      <w:r w:rsidR="00C5645B">
        <w:lastRenderedPageBreak/>
        <w:t xml:space="preserve">что сама молекула </w:t>
      </w:r>
      <w:proofErr w:type="spellStart"/>
      <w:r>
        <w:t>ДМЭГ</w:t>
      </w:r>
      <w:proofErr w:type="spellEnd"/>
      <w:r>
        <w:t xml:space="preserve"> </w:t>
      </w:r>
      <w:r w:rsidR="00C5645B">
        <w:t>намного крупнее</w:t>
      </w:r>
      <w:r>
        <w:t>, чем бутанол</w:t>
      </w:r>
      <w:r w:rsidR="00C5645B">
        <w:t>,</w:t>
      </w:r>
      <w:r w:rsidR="00643638">
        <w:t xml:space="preserve"> </w:t>
      </w:r>
      <w:r w:rsidR="00994E11">
        <w:t>соответственно</w:t>
      </w:r>
      <w:r w:rsidR="00643638">
        <w:t>,</w:t>
      </w:r>
      <w:r w:rsidR="00C5645B">
        <w:t xml:space="preserve"> взаимодействие между частицами</w:t>
      </w:r>
      <w:r w:rsidR="00643638">
        <w:t xml:space="preserve"> в жидкости</w:t>
      </w:r>
      <w:r>
        <w:t xml:space="preserve"> намного сильнее</w:t>
      </w:r>
      <w:r w:rsidR="00643638">
        <w:t>.</w:t>
      </w:r>
      <w:r w:rsidR="004C6295">
        <w:t xml:space="preserve"> </w:t>
      </w:r>
      <w:r>
        <w:t>М</w:t>
      </w:r>
      <w:r w:rsidR="00C5645B">
        <w:t>ономер</w:t>
      </w:r>
      <w:r>
        <w:t>ы</w:t>
      </w:r>
      <w:r w:rsidR="00C5645B">
        <w:t xml:space="preserve"> ОКМ-2 и </w:t>
      </w:r>
      <w:proofErr w:type="spellStart"/>
      <w:r w:rsidR="00C5645B">
        <w:t>ПЭТА</w:t>
      </w:r>
      <w:proofErr w:type="spellEnd"/>
      <w:r>
        <w:t xml:space="preserve"> существенно различаются друг от друг</w:t>
      </w:r>
      <w:r w:rsidR="00B52CEE">
        <w:t>а</w:t>
      </w:r>
      <w:r>
        <w:t xml:space="preserve"> по вязкости (на </w:t>
      </w:r>
      <w:r w:rsidR="00B52CEE">
        <w:t>два</w:t>
      </w:r>
      <w:r>
        <w:t xml:space="preserve"> порядка), однако </w:t>
      </w:r>
      <w:r w:rsidR="00B52CEE">
        <w:t>имеют почти одинаковые значения коэффициентов диффузии.</w:t>
      </w:r>
      <w:r w:rsidR="00643638">
        <w:t xml:space="preserve"> </w:t>
      </w:r>
      <w:r w:rsidR="00B52CEE">
        <w:t xml:space="preserve">Возможности линейного движения </w:t>
      </w:r>
      <w:r w:rsidR="00643638">
        <w:t>ОКМ-2</w:t>
      </w:r>
      <w:r w:rsidR="00B52CEE">
        <w:t xml:space="preserve"> поскольку </w:t>
      </w:r>
      <w:r w:rsidR="00994E11">
        <w:t>молекула</w:t>
      </w:r>
      <w:r w:rsidR="00643638">
        <w:t xml:space="preserve"> вытянута</w:t>
      </w:r>
      <w:r w:rsidR="00B52CEE">
        <w:t>я</w:t>
      </w:r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91" w:name="_Toc136296712"/>
      <w:bookmarkStart w:id="192" w:name="_Toc167708195"/>
      <w:bookmarkStart w:id="193" w:name="_Toc168115127"/>
      <w:r>
        <w:lastRenderedPageBreak/>
        <w:t>Выводы</w:t>
      </w:r>
      <w:bookmarkEnd w:id="191"/>
      <w:bookmarkEnd w:id="192"/>
      <w:bookmarkEnd w:id="193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 xml:space="preserve">Диапазоны значений констант скоростей экспериментально подтверждены для композиций ОКМ-2 – бутанол-1, </w:t>
      </w:r>
      <w:proofErr w:type="spellStart"/>
      <w:r>
        <w:t>ДМЭГ</w:t>
      </w:r>
      <w:proofErr w:type="spellEnd"/>
      <w:r>
        <w:t xml:space="preserve"> – бутанол-1, </w:t>
      </w:r>
      <w:proofErr w:type="spellStart"/>
      <w:r>
        <w:t>ПЭТА</w:t>
      </w:r>
      <w:proofErr w:type="spellEnd"/>
      <w:r>
        <w:t xml:space="preserve">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proofErr w:type="spellStart"/>
      <w:r>
        <w:t>фотополимеризации</w:t>
      </w:r>
      <w:proofErr w:type="spellEnd"/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ascii="Times New Roman" w:eastAsia="Times New Roman" w:hAnsi="Times New Roman" w:cstheme="minorHAnsi"/>
          <w:caps/>
          <w:color w:val="000000" w:themeColor="text1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EndPr>
        <w:rPr>
          <w:caps w:val="0"/>
        </w:rPr>
      </w:sdtEndPr>
      <w:sdtContent>
        <w:p w14:paraId="1E04BB33" w14:textId="77777777" w:rsidR="00D11378" w:rsidRPr="00D11378" w:rsidRDefault="006B5F86" w:rsidP="00D11378">
          <w:pPr>
            <w:pStyle w:val="CitaviBibliographyHeading"/>
            <w:rPr>
              <w:rFonts w:eastAsia="SimSun"/>
              <w:caps/>
              <w:lang w:val="en-US" w:eastAsia="en-US"/>
            </w:rPr>
          </w:pPr>
          <w:r>
            <w:rPr>
              <w:rFonts w:eastAsia="SimSun"/>
              <w:caps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186D61">
            <w:rPr>
              <w:lang w:val="en-US"/>
            </w:rPr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caps/>
              <w:lang w:eastAsia="en-US"/>
            </w:rPr>
            <w:fldChar w:fldCharType="separate"/>
          </w:r>
          <w:bookmarkStart w:id="194" w:name="_Toc168115128"/>
          <w:r w:rsidR="00D11378">
            <w:rPr>
              <w:rFonts w:eastAsia="SimSun"/>
              <w:caps/>
              <w:lang w:eastAsia="en-US"/>
            </w:rPr>
            <w:t>Список</w:t>
          </w:r>
          <w:r w:rsidR="00D11378" w:rsidRPr="00D11378">
            <w:rPr>
              <w:rFonts w:eastAsia="SimSun"/>
              <w:caps/>
              <w:lang w:val="en-US" w:eastAsia="en-US"/>
            </w:rPr>
            <w:t xml:space="preserve"> </w:t>
          </w:r>
          <w:r w:rsidR="00D11378">
            <w:rPr>
              <w:rFonts w:eastAsia="SimSun"/>
              <w:caps/>
              <w:lang w:eastAsia="en-US"/>
            </w:rPr>
            <w:t>литературы</w:t>
          </w:r>
          <w:bookmarkEnd w:id="194"/>
        </w:p>
        <w:p w14:paraId="1C34D46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.</w:t>
          </w:r>
          <w:r w:rsidRPr="00D11378">
            <w:rPr>
              <w:lang w:val="en-US"/>
            </w:rPr>
            <w:tab/>
          </w:r>
          <w:bookmarkStart w:id="195" w:name="_CTVL00102ba0894b4054580acd6a36cb9b208a8"/>
          <w:r w:rsidRPr="00D1137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D11378">
            <w:rPr>
              <w:lang w:val="en-US"/>
            </w:rPr>
            <w:t>.45, №2. – C.133–141.</w:t>
          </w:r>
        </w:p>
        <w:bookmarkEnd w:id="195"/>
        <w:p w14:paraId="3D8B986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.</w:t>
          </w:r>
          <w:r w:rsidRPr="00D11378">
            <w:rPr>
              <w:lang w:val="en-US"/>
            </w:rPr>
            <w:tab/>
          </w:r>
          <w:bookmarkStart w:id="196" w:name="_CTVL001ae62df1c2426409396dee33b3c34f31c"/>
          <w:r w:rsidRPr="00D11378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, 1991.</w:t>
          </w:r>
        </w:p>
        <w:bookmarkEnd w:id="196"/>
        <w:p w14:paraId="3B69204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.</w:t>
          </w:r>
          <w:r w:rsidRPr="00D11378">
            <w:rPr>
              <w:lang w:val="en-US"/>
            </w:rPr>
            <w:tab/>
          </w:r>
          <w:bookmarkStart w:id="197" w:name="_CTVL0010b5c196a7662405c85dc864fb3134b46"/>
          <w:r w:rsidRPr="00D11378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D11378">
            <w:rPr>
              <w:lang w:val="en-US"/>
            </w:rPr>
            <w:t>.10, №5-6. – C.349–366.</w:t>
          </w:r>
        </w:p>
        <w:bookmarkEnd w:id="197"/>
        <w:p w14:paraId="5247494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.</w:t>
          </w:r>
          <w:r w:rsidRPr="00D11378">
            <w:rPr>
              <w:lang w:val="en-US"/>
            </w:rPr>
            <w:tab/>
          </w:r>
          <w:bookmarkStart w:id="198" w:name="_CTVL00151b2b1ee088e4183b1fc32db850d3839"/>
          <w:r w:rsidRPr="00D11378">
            <w:rPr>
              <w:lang w:val="en-US"/>
            </w:rPr>
            <w:t>Pappas, S.P. Radiation curing / S.P. Pappas, 1992.</w:t>
          </w:r>
        </w:p>
        <w:bookmarkEnd w:id="198"/>
        <w:p w14:paraId="39715F4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.</w:t>
          </w:r>
          <w:r w:rsidRPr="00D11378">
            <w:rPr>
              <w:lang w:val="en-US"/>
            </w:rPr>
            <w:tab/>
          </w:r>
          <w:bookmarkStart w:id="199" w:name="_CTVL001ab75b46309be4ee5b38c04fd1e949d34"/>
          <w:r w:rsidRPr="00D11378">
            <w:rPr>
              <w:lang w:val="en-US"/>
            </w:rPr>
            <w:t xml:space="preserve">Kloosterboer, J.G. / J.G. Kloosterboer // Adv. </w:t>
          </w:r>
          <w:proofErr w:type="spellStart"/>
          <w:r w:rsidRPr="00B27F0E">
            <w:rPr>
              <w:lang w:val="en-US"/>
            </w:rPr>
            <w:t>Polym</w:t>
          </w:r>
          <w:proofErr w:type="spellEnd"/>
          <w:r w:rsidRPr="00B27F0E">
            <w:rPr>
              <w:lang w:val="en-US"/>
            </w:rPr>
            <w:t xml:space="preserve">. </w:t>
          </w:r>
          <w:r w:rsidRPr="00D11378">
            <w:rPr>
              <w:lang w:val="en-US"/>
            </w:rPr>
            <w:t>Sci. – 1988. – </w:t>
          </w:r>
          <w:r>
            <w:t>Т</w:t>
          </w:r>
          <w:r w:rsidRPr="00D11378">
            <w:rPr>
              <w:lang w:val="en-US"/>
            </w:rPr>
            <w:t>.84.</w:t>
          </w:r>
        </w:p>
        <w:bookmarkEnd w:id="199"/>
        <w:p w14:paraId="10AA7CE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.</w:t>
          </w:r>
          <w:r w:rsidRPr="00D11378">
            <w:rPr>
              <w:lang w:val="en-US"/>
            </w:rPr>
            <w:tab/>
          </w:r>
          <w:bookmarkStart w:id="200" w:name="_CTVL001b8a662bd057c4565858afb9872ef0c97"/>
          <w:r w:rsidRPr="00D11378">
            <w:rPr>
              <w:lang w:val="en-US"/>
            </w:rPr>
            <w:t>Decker, C. / C. Decker // Progr. Polym. Sci. – 1996. – </w:t>
          </w:r>
          <w:r>
            <w:t>Т</w:t>
          </w:r>
          <w:r w:rsidRPr="00D11378">
            <w:rPr>
              <w:lang w:val="en-US"/>
            </w:rPr>
            <w:t>.21. – C.593.</w:t>
          </w:r>
        </w:p>
        <w:bookmarkEnd w:id="200"/>
        <w:p w14:paraId="63511641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7.</w:t>
          </w:r>
          <w:r w:rsidRPr="00D11378">
            <w:rPr>
              <w:lang w:val="en-US"/>
            </w:rPr>
            <w:tab/>
          </w:r>
          <w:bookmarkStart w:id="201" w:name="_CTVL0011b6dea1e39f14210ba312914715a2ca3"/>
          <w:r w:rsidRPr="00D11378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01"/>
        <w:p w14:paraId="7D7A630B" w14:textId="77777777" w:rsidR="00D11378" w:rsidRDefault="00D11378" w:rsidP="00D11378">
          <w:pPr>
            <w:pStyle w:val="CitaviBibliographyEntry"/>
          </w:pPr>
          <w:r>
            <w:t>8.</w:t>
          </w:r>
          <w:r>
            <w:tab/>
          </w:r>
          <w:bookmarkStart w:id="20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02"/>
        <w:p w14:paraId="3FC690BE" w14:textId="77777777" w:rsidR="00D11378" w:rsidRDefault="00D11378" w:rsidP="00D11378">
          <w:pPr>
            <w:pStyle w:val="CitaviBibliographyEntry"/>
          </w:pPr>
          <w:r>
            <w:t>9.</w:t>
          </w:r>
          <w:r>
            <w:tab/>
          </w:r>
          <w:bookmarkStart w:id="20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03"/>
        <w:p w14:paraId="55579EF4" w14:textId="77777777" w:rsidR="00D11378" w:rsidRDefault="00D11378" w:rsidP="00D11378">
          <w:pPr>
            <w:pStyle w:val="CitaviBibliographyEntry"/>
          </w:pPr>
          <w:r>
            <w:t>10.</w:t>
          </w:r>
          <w:r>
            <w:tab/>
          </w:r>
          <w:bookmarkStart w:id="20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04"/>
        <w:p w14:paraId="397F75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1.</w:t>
          </w:r>
          <w:r w:rsidRPr="00D11378">
            <w:rPr>
              <w:lang w:val="en-US"/>
            </w:rPr>
            <w:tab/>
          </w:r>
          <w:bookmarkStart w:id="205" w:name="_CTVL0015042abb9e2344c32b864ac209cc9040b"/>
          <w:r w:rsidRPr="00D11378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D11378">
            <w:rPr>
              <w:lang w:val="en-US"/>
            </w:rPr>
            <w:t>.46, №2. – C.93–114.</w:t>
          </w:r>
        </w:p>
        <w:bookmarkEnd w:id="205"/>
        <w:p w14:paraId="617C48A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2.</w:t>
          </w:r>
          <w:r w:rsidRPr="00D11378">
            <w:rPr>
              <w:lang w:val="en-US"/>
            </w:rPr>
            <w:tab/>
          </w:r>
          <w:bookmarkStart w:id="206" w:name="_CTVL001e847070fb205461b8ab5be1baa2cb533"/>
          <w:r w:rsidRPr="00D11378">
            <w:rPr>
              <w:lang w:val="en-US"/>
            </w:rPr>
            <w:t>Calvert, J.G. Photochemistry / J.G. Calvert, J.N. Pitts. – New York, N.Y.: Wiley, 1966. – 899 c.</w:t>
          </w:r>
        </w:p>
        <w:bookmarkEnd w:id="206"/>
        <w:p w14:paraId="48392D2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3.</w:t>
          </w:r>
          <w:r w:rsidRPr="00D11378">
            <w:rPr>
              <w:lang w:val="en-US"/>
            </w:rPr>
            <w:tab/>
          </w:r>
          <w:bookmarkStart w:id="207" w:name="_CTVL0018a1ae8a3bf9a45698c73307aa964a900"/>
          <w:r w:rsidRPr="00D11378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D11378">
            <w:rPr>
              <w:lang w:val="en-US"/>
            </w:rPr>
            <w:t>.91. – C.4635–4639.</w:t>
          </w:r>
        </w:p>
        <w:bookmarkEnd w:id="207"/>
        <w:p w14:paraId="1DA1E549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14.</w:t>
          </w:r>
          <w:r w:rsidRPr="00D11378">
            <w:rPr>
              <w:lang w:val="en-US"/>
            </w:rPr>
            <w:tab/>
          </w:r>
          <w:bookmarkStart w:id="208" w:name="_CTVL0018a285f2686c44f1f830cda3675130b90"/>
          <w:r w:rsidRPr="00D1137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08"/>
        <w:p w14:paraId="0ABC0E3A" w14:textId="77777777" w:rsidR="00D11378" w:rsidRDefault="00D11378" w:rsidP="00D11378">
          <w:pPr>
            <w:pStyle w:val="CitaviBibliographyEntry"/>
          </w:pPr>
          <w:r>
            <w:t>15.</w:t>
          </w:r>
          <w:r>
            <w:tab/>
          </w:r>
          <w:bookmarkStart w:id="209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09"/>
        <w:p w14:paraId="477FA950" w14:textId="77777777" w:rsidR="00D11378" w:rsidRDefault="00D11378" w:rsidP="00D11378">
          <w:pPr>
            <w:pStyle w:val="CitaviBibliographyEntry"/>
          </w:pPr>
          <w:r>
            <w:t>16.</w:t>
          </w:r>
          <w:r>
            <w:tab/>
          </w:r>
          <w:bookmarkStart w:id="210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10"/>
        <w:p w14:paraId="42F8D3BB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17.</w:t>
          </w:r>
          <w:r w:rsidRPr="00D11378">
            <w:rPr>
              <w:lang w:val="en-US"/>
            </w:rPr>
            <w:tab/>
          </w:r>
          <w:bookmarkStart w:id="211" w:name="_CTVL001367e67b3d3c14dbab8d1d6323d13ec85"/>
          <w:r w:rsidRPr="00D11378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D11378">
            <w:rPr>
              <w:lang w:val="en-US"/>
            </w:rPr>
            <w:t>.44, №10. – C.801–815.</w:t>
          </w:r>
        </w:p>
        <w:bookmarkEnd w:id="211"/>
        <w:p w14:paraId="2A546DC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8.</w:t>
          </w:r>
          <w:r w:rsidRPr="00D11378">
            <w:rPr>
              <w:lang w:val="en-US"/>
            </w:rPr>
            <w:tab/>
          </w:r>
          <w:bookmarkStart w:id="212" w:name="_CTVL0016f889ecb1b854275990058cd4f0e21a1"/>
          <w:r w:rsidRPr="00D11378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Polymer. – 2003. – </w:t>
          </w:r>
          <w:r>
            <w:t>Т</w:t>
          </w:r>
          <w:r w:rsidRPr="00D11378">
            <w:rPr>
              <w:lang w:val="en-US"/>
            </w:rPr>
            <w:t>.44, №18. – C.5219–5226.</w:t>
          </w:r>
        </w:p>
        <w:bookmarkEnd w:id="212"/>
        <w:p w14:paraId="2CB2F93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9.</w:t>
          </w:r>
          <w:r w:rsidRPr="00D11378">
            <w:rPr>
              <w:lang w:val="en-US"/>
            </w:rPr>
            <w:tab/>
          </w:r>
          <w:bookmarkStart w:id="213" w:name="_CTVL0011182372a473a429fb8f0d76476df6b09"/>
          <w:r w:rsidRPr="00D11378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Journal of the American Chemical Society. – 2000. – </w:t>
          </w:r>
          <w:r>
            <w:t>Т</w:t>
          </w:r>
          <w:r w:rsidRPr="00D11378">
            <w:rPr>
              <w:lang w:val="en-US"/>
            </w:rPr>
            <w:t>.122, №35. – C.8435–8443.</w:t>
          </w:r>
        </w:p>
        <w:bookmarkEnd w:id="213"/>
        <w:p w14:paraId="099B567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214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D11378">
            <w:rPr>
              <w:lang w:val="en-US"/>
            </w:rPr>
            <w:t xml:space="preserve"> </w:t>
          </w:r>
          <w:r>
            <w:t>СССР</w:t>
          </w:r>
          <w:r w:rsidRPr="00D11378">
            <w:rPr>
              <w:lang w:val="en-US"/>
            </w:rPr>
            <w:t xml:space="preserve">, </w:t>
          </w:r>
          <w:r>
            <w:t>сер</w:t>
          </w:r>
          <w:r w:rsidRPr="00D11378">
            <w:rPr>
              <w:lang w:val="en-US"/>
            </w:rPr>
            <w:t>. x</w:t>
          </w:r>
          <w:r>
            <w:t>им</w:t>
          </w:r>
          <w:r w:rsidRPr="00D11378">
            <w:rPr>
              <w:lang w:val="en-US"/>
            </w:rPr>
            <w:t>. – 1987. – №2. – C.448–451.</w:t>
          </w:r>
        </w:p>
        <w:bookmarkEnd w:id="214"/>
        <w:p w14:paraId="3D5E38F1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1.</w:t>
          </w:r>
          <w:r w:rsidRPr="00D11378">
            <w:rPr>
              <w:lang w:val="en-US"/>
            </w:rPr>
            <w:tab/>
          </w:r>
          <w:bookmarkStart w:id="215" w:name="_CTVL00182a4675bc8fc493a91f5a4e9de63f503"/>
          <w:r w:rsidRPr="00D11378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D11378">
            <w:rPr>
              <w:lang w:val="en-US"/>
            </w:rPr>
            <w:t>.56, №4. – C.307–325.</w:t>
          </w:r>
        </w:p>
        <w:bookmarkEnd w:id="215"/>
        <w:p w14:paraId="4C42EA83" w14:textId="77777777" w:rsidR="00D11378" w:rsidRDefault="00D11378" w:rsidP="00D11378">
          <w:pPr>
            <w:pStyle w:val="CitaviBibliographyEntry"/>
          </w:pPr>
          <w:r>
            <w:t>22.</w:t>
          </w:r>
          <w:r>
            <w:tab/>
          </w:r>
          <w:bookmarkStart w:id="216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16"/>
        <w:p w14:paraId="3E4B285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3.</w:t>
          </w:r>
          <w:r w:rsidRPr="00D11378">
            <w:rPr>
              <w:lang w:val="en-US"/>
            </w:rPr>
            <w:tab/>
          </w:r>
          <w:bookmarkStart w:id="217" w:name="_CTVL001e8b5474b67e14347bf61d83bfcb294be"/>
          <w:r w:rsidRPr="00D11378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17"/>
        <w:p w14:paraId="085EE2C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4.</w:t>
          </w:r>
          <w:r w:rsidRPr="00D11378">
            <w:rPr>
              <w:lang w:val="en-US"/>
            </w:rPr>
            <w:tab/>
          </w:r>
          <w:bookmarkStart w:id="218" w:name="_CTVL0017780c177f7a84040b233caa3a173ca5c"/>
          <w:r w:rsidRPr="00D11378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D11378">
            <w:rPr>
              <w:lang w:val="en-US"/>
            </w:rPr>
            <w:t>.45, №8. – C.2433–2437.</w:t>
          </w:r>
        </w:p>
        <w:bookmarkEnd w:id="218"/>
        <w:p w14:paraId="5A83C19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5.</w:t>
          </w:r>
          <w:r w:rsidRPr="00D11378">
            <w:rPr>
              <w:lang w:val="en-US"/>
            </w:rPr>
            <w:tab/>
          </w:r>
          <w:bookmarkStart w:id="219" w:name="_CTVL0013ba6da625dcb48eb92d602275be4e3b0"/>
          <w:r w:rsidRPr="00D11378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D11378">
            <w:rPr>
              <w:lang w:val="en-US"/>
            </w:rPr>
            <w:t>.63, №12. – C.3385–3397.</w:t>
          </w:r>
        </w:p>
        <w:bookmarkEnd w:id="219"/>
        <w:p w14:paraId="7C5EE58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6.</w:t>
          </w:r>
          <w:r w:rsidRPr="00D11378">
            <w:rPr>
              <w:lang w:val="en-US"/>
            </w:rPr>
            <w:tab/>
          </w:r>
          <w:bookmarkStart w:id="220" w:name="_CTVL001e2e3ff0a3f444252876f32760ae81dcc"/>
          <w:r w:rsidRPr="00D11378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D11378">
            <w:rPr>
              <w:lang w:val="en-US"/>
            </w:rPr>
            <w:t>.27. – C.51–82.</w:t>
          </w:r>
        </w:p>
        <w:bookmarkEnd w:id="220"/>
        <w:p w14:paraId="50D164D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7.</w:t>
          </w:r>
          <w:r w:rsidRPr="00D11378">
            <w:rPr>
              <w:lang w:val="en-US"/>
            </w:rPr>
            <w:tab/>
          </w:r>
          <w:bookmarkStart w:id="221" w:name="_CTVL001e38ff760cb1346c5ad4d92b07adbd62e"/>
          <w:r w:rsidRPr="00D11378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D11378">
            <w:rPr>
              <w:lang w:val="en-US"/>
            </w:rPr>
            <w:t>.95, №19. – C.7253–7260.</w:t>
          </w:r>
        </w:p>
        <w:bookmarkEnd w:id="221"/>
        <w:p w14:paraId="18F2D27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8.</w:t>
          </w:r>
          <w:r w:rsidRPr="00D11378">
            <w:rPr>
              <w:lang w:val="en-US"/>
            </w:rPr>
            <w:tab/>
          </w:r>
          <w:bookmarkStart w:id="222" w:name="_CTVL001ec43236ddad642fbaf34a7b8fe91327d"/>
          <w:r w:rsidRPr="00D1137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D11378">
            <w:rPr>
              <w:lang w:val="en-US"/>
            </w:rPr>
            <w:t>.97. – C.3761–3764.</w:t>
          </w:r>
        </w:p>
        <w:bookmarkEnd w:id="222"/>
        <w:p w14:paraId="36236A8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29.</w:t>
          </w:r>
          <w:r w:rsidRPr="00D11378">
            <w:rPr>
              <w:lang w:val="en-US"/>
            </w:rPr>
            <w:tab/>
          </w:r>
          <w:bookmarkStart w:id="223" w:name="_CTVL0013b14bcf754ef4de4aa6e87347afa2d59"/>
          <w:r w:rsidRPr="00D11378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D11378">
            <w:rPr>
              <w:lang w:val="en-US"/>
            </w:rPr>
            <w:t>.122. – C.107–113.</w:t>
          </w:r>
        </w:p>
        <w:bookmarkEnd w:id="223"/>
        <w:p w14:paraId="5612D15A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30.</w:t>
          </w:r>
          <w:r w:rsidRPr="00D11378">
            <w:rPr>
              <w:lang w:val="en-US"/>
            </w:rPr>
            <w:tab/>
          </w:r>
          <w:bookmarkStart w:id="224" w:name="_CTVL001292c6354d73e44b08a255cb21fa4e588"/>
          <w:r w:rsidRPr="00D11378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24"/>
        <w:p w14:paraId="2176BCAE" w14:textId="77777777" w:rsidR="00D11378" w:rsidRDefault="00D11378" w:rsidP="00D11378">
          <w:pPr>
            <w:pStyle w:val="CitaviBibliographyEntry"/>
          </w:pPr>
          <w:r>
            <w:t>31.</w:t>
          </w:r>
          <w:r>
            <w:tab/>
          </w:r>
          <w:bookmarkStart w:id="225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5"/>
        <w:p w14:paraId="3BE4C8F3" w14:textId="77777777" w:rsidR="00D11378" w:rsidRDefault="00D11378" w:rsidP="00D11378">
          <w:pPr>
            <w:pStyle w:val="CitaviBibliographyEntry"/>
          </w:pPr>
          <w:r>
            <w:t>32.</w:t>
          </w:r>
          <w:r>
            <w:tab/>
          </w:r>
          <w:bookmarkStart w:id="22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26"/>
        <w:p w14:paraId="26FBBF14" w14:textId="77777777" w:rsidR="00D11378" w:rsidRDefault="00D11378" w:rsidP="00D11378">
          <w:pPr>
            <w:pStyle w:val="CitaviBibliographyEntry"/>
          </w:pPr>
          <w:r>
            <w:t>33.</w:t>
          </w:r>
          <w:r>
            <w:tab/>
          </w:r>
          <w:bookmarkStart w:id="227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27"/>
        <w:p w14:paraId="1C480B89" w14:textId="77777777" w:rsidR="00D11378" w:rsidRDefault="00D11378" w:rsidP="00D11378">
          <w:pPr>
            <w:pStyle w:val="CitaviBibliographyEntry"/>
          </w:pPr>
          <w:r>
            <w:t>34.</w:t>
          </w:r>
          <w:r>
            <w:tab/>
          </w:r>
          <w:bookmarkStart w:id="228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28"/>
        <w:p w14:paraId="67AE037A" w14:textId="77777777" w:rsidR="00D11378" w:rsidRDefault="00D11378" w:rsidP="00D11378">
          <w:pPr>
            <w:pStyle w:val="CitaviBibliographyEntry"/>
          </w:pPr>
          <w:r>
            <w:t>35.</w:t>
          </w:r>
          <w:r>
            <w:tab/>
          </w:r>
          <w:bookmarkStart w:id="229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29"/>
        <w:p w14:paraId="4C3338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6.</w:t>
          </w:r>
          <w:r w:rsidRPr="00D11378">
            <w:rPr>
              <w:lang w:val="en-US"/>
            </w:rPr>
            <w:tab/>
          </w:r>
          <w:bookmarkStart w:id="230" w:name="_CTVL001e168b0b1a54a4626bcfb86f5335c7022"/>
          <w:r w:rsidRPr="00D11378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Acta Chemica Scandinavica. – 1986. – </w:t>
          </w:r>
          <w:r>
            <w:t>Т</w:t>
          </w:r>
          <w:r w:rsidRPr="00D11378">
            <w:rPr>
              <w:lang w:val="en-US"/>
            </w:rPr>
            <w:t>.40a. – C.658–663.</w:t>
          </w:r>
        </w:p>
        <w:bookmarkEnd w:id="230"/>
        <w:p w14:paraId="2AAEAC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7.</w:t>
          </w:r>
          <w:r w:rsidRPr="00D11378">
            <w:rPr>
              <w:lang w:val="en-US"/>
            </w:rPr>
            <w:tab/>
          </w:r>
          <w:bookmarkStart w:id="231" w:name="_CTVL0013f569039d7574f2699fd98e7895d2420"/>
          <w:r w:rsidRPr="00D11378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etrahedron. – 2008. – </w:t>
          </w:r>
          <w:r>
            <w:t>Т</w:t>
          </w:r>
          <w:r w:rsidRPr="00D11378">
            <w:rPr>
              <w:lang w:val="en-US"/>
            </w:rPr>
            <w:t>.64, №41. – C.9784–9788.</w:t>
          </w:r>
        </w:p>
        <w:bookmarkEnd w:id="231"/>
        <w:p w14:paraId="22239B42" w14:textId="77777777" w:rsidR="00D11378" w:rsidRDefault="00D11378" w:rsidP="00D11378">
          <w:pPr>
            <w:pStyle w:val="CitaviBibliographyEntry"/>
          </w:pPr>
          <w:r>
            <w:t>38.</w:t>
          </w:r>
          <w:r>
            <w:tab/>
          </w:r>
          <w:bookmarkStart w:id="232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32"/>
        <w:p w14:paraId="37C17E6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9.</w:t>
          </w:r>
          <w:r w:rsidRPr="00D11378">
            <w:rPr>
              <w:lang w:val="en-US"/>
            </w:rPr>
            <w:tab/>
          </w:r>
          <w:bookmarkStart w:id="233" w:name="_CTVL0016c830ab137f4475baf959fab7653f87a"/>
          <w:r w:rsidRPr="00D11378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33"/>
        <w:p w14:paraId="74C703ED" w14:textId="77777777" w:rsidR="00D11378" w:rsidRDefault="00D11378" w:rsidP="00D11378">
          <w:pPr>
            <w:pStyle w:val="CitaviBibliographyEntry"/>
          </w:pPr>
          <w:r>
            <w:t>40.</w:t>
          </w:r>
          <w:r>
            <w:tab/>
          </w:r>
          <w:bookmarkStart w:id="234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34"/>
        <w:p w14:paraId="39B464A6" w14:textId="77777777" w:rsidR="00D11378" w:rsidRDefault="00D11378" w:rsidP="00D11378">
          <w:pPr>
            <w:pStyle w:val="CitaviBibliographyEntry"/>
          </w:pPr>
          <w:r>
            <w:t>41.</w:t>
          </w:r>
          <w:r>
            <w:tab/>
          </w:r>
          <w:bookmarkStart w:id="235" w:name="_CTVL001cc9a1948cb1b469e8f570cd19d87d6d4"/>
          <w:r>
            <w:t>Киреев В.В. Высокомолекулярные соединения / Киреев В.В., 1992.</w:t>
          </w:r>
        </w:p>
        <w:bookmarkEnd w:id="235"/>
        <w:p w14:paraId="7C22312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2.</w:t>
          </w:r>
          <w:r w:rsidRPr="00D11378">
            <w:rPr>
              <w:lang w:val="en-US"/>
            </w:rPr>
            <w:tab/>
          </w:r>
          <w:bookmarkStart w:id="236" w:name="_CTVL00159c14e423e734007b7d215404832d91e"/>
          <w:r w:rsidRPr="00D11378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D11378">
            <w:rPr>
              <w:lang w:val="en-US"/>
            </w:rPr>
            <w:t>.76, №24. – C.6274–6280.</w:t>
          </w:r>
        </w:p>
        <w:bookmarkEnd w:id="236"/>
        <w:p w14:paraId="10B33AF9" w14:textId="77777777" w:rsidR="00D11378" w:rsidRDefault="00D11378" w:rsidP="00D11378">
          <w:pPr>
            <w:pStyle w:val="CitaviBibliographyEntry"/>
          </w:pPr>
          <w:r>
            <w:t>43.</w:t>
          </w:r>
          <w:r>
            <w:tab/>
          </w:r>
          <w:bookmarkStart w:id="237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37"/>
        <w:p w14:paraId="3E84AA7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44.</w:t>
          </w:r>
          <w:r w:rsidRPr="00D11378">
            <w:rPr>
              <w:lang w:val="en-US"/>
            </w:rPr>
            <w:tab/>
          </w:r>
          <w:bookmarkStart w:id="238" w:name="_CTVL001abc0ac456e3c429f9dbc45ff8bde9b4b"/>
          <w:r w:rsidRPr="00D11378">
            <w:rPr>
              <w:lang w:val="en-US"/>
            </w:rPr>
            <w:t>Elias, H.-G. Makromoleküle / H.-G. Elias. – Weinheim, Chichester: Wiley-VCH, 1999-2003. – 4 volumes.</w:t>
          </w:r>
        </w:p>
        <w:bookmarkEnd w:id="238"/>
        <w:p w14:paraId="00D49BB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5.</w:t>
          </w:r>
          <w:r w:rsidRPr="00D11378">
            <w:rPr>
              <w:lang w:val="en-US"/>
            </w:rPr>
            <w:tab/>
          </w:r>
          <w:bookmarkStart w:id="239" w:name="_CTVL001f3c47a0aa1c04419ab440bd2596d520a"/>
          <w:r w:rsidRPr="00D11378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39"/>
        <w:p w14:paraId="0C03B2A6" w14:textId="77777777" w:rsidR="00D11378" w:rsidRDefault="00D11378" w:rsidP="00D11378">
          <w:pPr>
            <w:pStyle w:val="CitaviBibliographyEntry"/>
          </w:pPr>
          <w:r>
            <w:t>46.</w:t>
          </w:r>
          <w:r>
            <w:tab/>
          </w:r>
          <w:bookmarkStart w:id="240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40"/>
        <w:p w14:paraId="6CCE03D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7.</w:t>
          </w:r>
          <w:r w:rsidRPr="00D11378">
            <w:rPr>
              <w:lang w:val="en-US"/>
            </w:rPr>
            <w:tab/>
          </w:r>
          <w:bookmarkStart w:id="241" w:name="_CTVL001e4e1075c163148a4b6c393bf8f1ae526"/>
          <w:r w:rsidRPr="00D11378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D11378">
            <w:rPr>
              <w:lang w:val="en-US"/>
            </w:rPr>
            <w:t>.139, №1.</w:t>
          </w:r>
        </w:p>
        <w:bookmarkEnd w:id="241"/>
        <w:p w14:paraId="3335FE5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8.</w:t>
          </w:r>
          <w:r w:rsidRPr="00D11378">
            <w:rPr>
              <w:lang w:val="en-US"/>
            </w:rPr>
            <w:tab/>
          </w:r>
          <w:bookmarkStart w:id="242" w:name="_CTVL00198c3e1594c2e482ba8fe39b76468e87f"/>
          <w:r w:rsidRPr="00D11378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D11378">
            <w:rPr>
              <w:lang w:val="en-US"/>
            </w:rPr>
            <w:t>.22, №4.</w:t>
          </w:r>
        </w:p>
        <w:bookmarkEnd w:id="242"/>
        <w:p w14:paraId="0618AAA9" w14:textId="77777777" w:rsidR="00D11378" w:rsidRDefault="00D11378" w:rsidP="00D11378">
          <w:pPr>
            <w:pStyle w:val="CitaviBibliographyEntry"/>
          </w:pPr>
          <w:r>
            <w:t>49.</w:t>
          </w:r>
          <w:r>
            <w:tab/>
          </w:r>
          <w:bookmarkStart w:id="24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43"/>
        <w:p w14:paraId="25997D7C" w14:textId="77777777" w:rsidR="00D11378" w:rsidRDefault="00D11378" w:rsidP="00D11378">
          <w:pPr>
            <w:pStyle w:val="CitaviBibliographyEntry"/>
          </w:pPr>
          <w:r>
            <w:t>50.</w:t>
          </w:r>
          <w:r>
            <w:tab/>
          </w:r>
          <w:bookmarkStart w:id="244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44"/>
        <w:p w14:paraId="03276EC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1.</w:t>
          </w:r>
          <w:r w:rsidRPr="00D11378">
            <w:rPr>
              <w:lang w:val="en-US"/>
            </w:rPr>
            <w:tab/>
          </w:r>
          <w:bookmarkStart w:id="245" w:name="_CTVL001fe60d7c8cfd14c0a9e7018df0723e9d0"/>
          <w:r w:rsidRPr="00D11378">
            <w:rPr>
              <w:lang w:val="en-US"/>
            </w:rPr>
            <w:t>Brault, J.W. New approach to high-precision Fourier transform spectrometer design / J.W. Brault // Applied optics. – 1996. – Vol. 35, №16. – P.2891–2896.</w:t>
          </w:r>
        </w:p>
        <w:bookmarkEnd w:id="245"/>
        <w:p w14:paraId="0424C24F" w14:textId="77777777" w:rsidR="00D11378" w:rsidRDefault="00D11378" w:rsidP="00D11378">
          <w:pPr>
            <w:pStyle w:val="CitaviBibliographyEntry"/>
          </w:pPr>
          <w:r>
            <w:t>52.</w:t>
          </w:r>
          <w:r>
            <w:tab/>
          </w:r>
          <w:bookmarkStart w:id="246" w:name="_CTVL001140c536dc01e49ebadec87a266be9b0e"/>
          <w:r>
            <w:t>1-бутанол CAS #: 71-36-3 -ChemWhat | База данных химических и биологических препаратов + AI Chemist.</w:t>
          </w:r>
        </w:p>
        <w:bookmarkEnd w:id="246"/>
        <w:p w14:paraId="4CA1736B" w14:textId="77777777" w:rsidR="00D11378" w:rsidRDefault="00D11378" w:rsidP="00D11378">
          <w:pPr>
            <w:pStyle w:val="CitaviBibliographyEntry"/>
          </w:pPr>
          <w:r>
            <w:t>53.</w:t>
          </w:r>
          <w:r>
            <w:tab/>
          </w:r>
          <w:bookmarkStart w:id="247" w:name="_CTVL0016eca5d0821004c89916f0642401979d1"/>
          <w:r>
            <w:t>Диметакрилат триэтиленгликоля CAS #: 109-16-0 -ChemWhat | База данных химических и биологических препаратов + AI Chemist.</w:t>
          </w:r>
        </w:p>
        <w:bookmarkEnd w:id="247"/>
        <w:p w14:paraId="3CB2833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4.</w:t>
          </w:r>
          <w:r w:rsidRPr="00D11378">
            <w:rPr>
              <w:lang w:val="en-US"/>
            </w:rPr>
            <w:tab/>
          </w:r>
          <w:bookmarkStart w:id="248" w:name="_CTVL0015c96df0e82e546d8814bc66b1fc857a7"/>
          <w:r w:rsidRPr="00D11378">
            <w:rPr>
              <w:lang w:val="en-US"/>
            </w:rPr>
            <w:t>pentaerythritol tetraacrylate | CAS#:4986-89-4 | Chemsrc.</w:t>
          </w:r>
        </w:p>
        <w:bookmarkEnd w:id="248"/>
        <w:p w14:paraId="4281107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5.</w:t>
          </w:r>
          <w:r w:rsidRPr="00D11378">
            <w:rPr>
              <w:lang w:val="en-US"/>
            </w:rPr>
            <w:tab/>
          </w:r>
          <w:bookmarkStart w:id="249" w:name="_CTVL0012ec6e462af2740819a93b011f9076f6e"/>
          <w:r w:rsidRPr="00D11378">
            <w:rPr>
              <w:lang w:val="en-US"/>
            </w:rPr>
            <w:t>Test liquids for quantitative MRI measurements of self-diffusion coefficient in vivo / P.S. Tofts, D. Lloyd, C.A. Clark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Magnetic Resonance in Medicine. – 2000. – </w:t>
          </w:r>
          <w:r>
            <w:t>Т</w:t>
          </w:r>
          <w:r w:rsidRPr="00D11378">
            <w:rPr>
              <w:lang w:val="en-US"/>
            </w:rPr>
            <w:t>.43, №3. – C.368–374.</w:t>
          </w:r>
        </w:p>
        <w:bookmarkEnd w:id="249"/>
        <w:p w14:paraId="0FC3A92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6.</w:t>
          </w:r>
          <w:r w:rsidRPr="00D11378">
            <w:rPr>
              <w:lang w:val="en-US"/>
            </w:rPr>
            <w:tab/>
          </w:r>
          <w:bookmarkStart w:id="250" w:name="_CTVL001b228be0f5e704c81925a2800b5892cc6"/>
          <w:r w:rsidRPr="00D11378">
            <w:rPr>
              <w:lang w:val="en-US"/>
            </w:rPr>
            <w:t>Photopolymerization of acryl composites for producing waveguides with high transparency within telecommunication spectral regions / A.V. Kotova, L.A. Pevtsova, V.T. Shashkova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heoretical Foundations of Chemical Engineering. – 2013. – </w:t>
          </w:r>
          <w:r>
            <w:t>Т</w:t>
          </w:r>
          <w:r w:rsidRPr="00D11378">
            <w:rPr>
              <w:lang w:val="en-US"/>
            </w:rPr>
            <w:t>.47, №4. – C.467–472.</w:t>
          </w:r>
        </w:p>
        <w:bookmarkEnd w:id="250"/>
        <w:p w14:paraId="24E270A8" w14:textId="77777777" w:rsidR="00D11378" w:rsidRDefault="00D11378" w:rsidP="00D11378">
          <w:pPr>
            <w:pStyle w:val="CitaviBibliographyEntry"/>
          </w:pPr>
          <w:r>
            <w:t>57.</w:t>
          </w:r>
          <w:r>
            <w:tab/>
          </w:r>
          <w:bookmarkStart w:id="251" w:name="_CTVL001a43eca91bc5c4cf1af3140d26594cca5"/>
          <w:r>
            <w:t>Захарина, М.Ю. Роль межмолекулярных взаимодействий в процессах фотоинициированной полимеризации жидких и кристаллических ди(мет)акрилатов / М.Ю. Захарина. – .</w:t>
          </w:r>
        </w:p>
        <w:bookmarkEnd w:id="251"/>
        <w:p w14:paraId="40DA90D6" w14:textId="77777777" w:rsidR="00D11378" w:rsidRDefault="00D11378" w:rsidP="00D11378">
          <w:pPr>
            <w:pStyle w:val="CitaviBibliographyEntry"/>
          </w:pPr>
          <w:r>
            <w:t>58.</w:t>
          </w:r>
          <w:r>
            <w:tab/>
          </w:r>
          <w:bookmarkStart w:id="252" w:name="_CTVL0015210d4ca4de047528236c51772357d06"/>
          <w:r>
            <w:t xml:space="preserve">Влияние вязкости композиций на основе диметакриловых эфиров на кинетику их фотополимеризации в присутствии о-хиноновых фотоинициаторов, "Высокомолекулярные соединения. Серия Б" / М. </w:t>
          </w:r>
          <w:r>
            <w:lastRenderedPageBreak/>
            <w:t>Захарина, В. Федосеев, Ю. Чечет [и др.] // Высокомолекулярные соединения Б. – 2017. – №6. – C.424–433.</w:t>
          </w:r>
        </w:p>
        <w:bookmarkEnd w:id="252"/>
        <w:p w14:paraId="3019C4C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9.</w:t>
          </w:r>
          <w:r w:rsidRPr="00D11378">
            <w:rPr>
              <w:lang w:val="en-US"/>
            </w:rPr>
            <w:tab/>
          </w:r>
          <w:bookmarkStart w:id="253" w:name="_CTVL001497fbf0c9b2842798d98bca5fc14021d"/>
          <w:r w:rsidRPr="00D11378">
            <w:rPr>
              <w:lang w:val="en-US"/>
            </w:rPr>
            <w:t>Pentaerythritol tetraacrylate - Optional[FTIR] - Spectrum - SpectraBase.</w:t>
          </w:r>
        </w:p>
        <w:bookmarkEnd w:id="253"/>
        <w:p w14:paraId="2BC0AD8D" w14:textId="77777777" w:rsidR="00D11378" w:rsidRDefault="00D11378" w:rsidP="00D11378">
          <w:pPr>
            <w:pStyle w:val="CitaviBibliographyEntry"/>
          </w:pPr>
          <w:r>
            <w:t>60.</w:t>
          </w:r>
          <w:r>
            <w:tab/>
          </w:r>
          <w:bookmarkStart w:id="254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54"/>
        <w:p w14:paraId="091811C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1.</w:t>
          </w:r>
          <w:r w:rsidRPr="00D11378">
            <w:rPr>
              <w:lang w:val="en-US"/>
            </w:rPr>
            <w:tab/>
          </w:r>
          <w:bookmarkStart w:id="255" w:name="_CTVL0017c21c809c7b34edbbeb1dbcde00a753a"/>
          <w:r w:rsidRPr="00D11378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55"/>
        <w:p w14:paraId="7C046D3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2.</w:t>
          </w:r>
          <w:r w:rsidRPr="00D11378">
            <w:rPr>
              <w:lang w:val="en-US"/>
            </w:rPr>
            <w:tab/>
          </w:r>
          <w:bookmarkStart w:id="256" w:name="_CTVL001ab6d0e4e9680468b8aaf80297df161cd"/>
          <w:r w:rsidRPr="00D11378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D11378">
            <w:rPr>
              <w:lang w:val="en-US"/>
            </w:rPr>
            <w:t>.468. – C.111470.</w:t>
          </w:r>
        </w:p>
        <w:bookmarkEnd w:id="256"/>
        <w:p w14:paraId="755E4B5F" w14:textId="77777777" w:rsidR="00D11378" w:rsidRDefault="00D11378" w:rsidP="00D11378">
          <w:pPr>
            <w:pStyle w:val="CitaviBibliographyEntry"/>
          </w:pPr>
          <w:r>
            <w:t>63.</w:t>
          </w:r>
          <w:r>
            <w:tab/>
          </w:r>
          <w:bookmarkStart w:id="257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57"/>
        <w:p w14:paraId="57174DF4" w14:textId="77777777" w:rsidR="00D11378" w:rsidRDefault="00D11378" w:rsidP="00D11378">
          <w:pPr>
            <w:pStyle w:val="CitaviBibliographyEntry"/>
          </w:pPr>
          <w:r>
            <w:t>64.</w:t>
          </w:r>
          <w:r>
            <w:tab/>
          </w:r>
          <w:bookmarkStart w:id="258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58"/>
        <w:p w14:paraId="7A7F1EBC" w14:textId="77777777" w:rsidR="00D11378" w:rsidRDefault="00D11378" w:rsidP="00D11378">
          <w:pPr>
            <w:pStyle w:val="CitaviBibliographyEntry"/>
          </w:pPr>
          <w:r>
            <w:t>65.</w:t>
          </w:r>
          <w:r>
            <w:tab/>
          </w:r>
          <w:bookmarkStart w:id="259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59"/>
        <w:p w14:paraId="7846C1D2" w14:textId="77777777" w:rsidR="00D11378" w:rsidRDefault="00D11378" w:rsidP="00D11378">
          <w:pPr>
            <w:pStyle w:val="CitaviBibliographyEntry"/>
          </w:pPr>
          <w:r>
            <w:t>66.</w:t>
          </w:r>
          <w:r>
            <w:tab/>
          </w:r>
          <w:bookmarkStart w:id="260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0"/>
        <w:p w14:paraId="046882CE" w14:textId="77777777" w:rsidR="00D11378" w:rsidRDefault="00D11378" w:rsidP="00D11378">
          <w:pPr>
            <w:pStyle w:val="CitaviBibliographyEntry"/>
          </w:pPr>
          <w:r>
            <w:t>67.</w:t>
          </w:r>
          <w:r>
            <w:tab/>
          </w:r>
          <w:bookmarkStart w:id="261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61"/>
        <w:p w14:paraId="79B0B01C" w14:textId="77777777" w:rsidR="00D11378" w:rsidRDefault="00D11378" w:rsidP="00D11378">
          <w:pPr>
            <w:pStyle w:val="CitaviBibliographyEntry"/>
          </w:pPr>
          <w:r>
            <w:t>68.</w:t>
          </w:r>
          <w:r>
            <w:tab/>
          </w:r>
          <w:bookmarkStart w:id="262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62"/>
        <w:p w14:paraId="29146860" w14:textId="77777777" w:rsidR="00D11378" w:rsidRDefault="00D11378" w:rsidP="00D11378">
          <w:pPr>
            <w:pStyle w:val="CitaviBibliographyEntry"/>
          </w:pPr>
          <w:r>
            <w:t>69.</w:t>
          </w:r>
          <w:r>
            <w:tab/>
          </w:r>
          <w:bookmarkStart w:id="263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63"/>
        <w:p w14:paraId="73D2C4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0.</w:t>
          </w:r>
          <w:r w:rsidRPr="00D11378">
            <w:rPr>
              <w:lang w:val="en-US"/>
            </w:rPr>
            <w:tab/>
          </w:r>
          <w:bookmarkStart w:id="264" w:name="_CTVL0010b56564199754e62bb0829457e16fdf2"/>
          <w:r w:rsidRPr="00D11378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64"/>
        <w:p w14:paraId="07E10A5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1.</w:t>
          </w:r>
          <w:r w:rsidRPr="00D11378">
            <w:rPr>
              <w:lang w:val="en-US"/>
            </w:rPr>
            <w:tab/>
          </w:r>
          <w:bookmarkStart w:id="265" w:name="_CTVL00152f8f42f720f4e04b70625d8f3ebe7c8"/>
          <w:r w:rsidRPr="00D11378">
            <w:rPr>
              <w:lang w:val="en-US"/>
            </w:rPr>
            <w:t>Saad, Y. Iterative methods for sparse linear systems / Y. Saad. – Philadelphia: SIAM, 2003.</w:t>
          </w:r>
        </w:p>
        <w:bookmarkEnd w:id="265"/>
        <w:p w14:paraId="12D7B05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2.</w:t>
          </w:r>
          <w:r w:rsidRPr="00D11378">
            <w:rPr>
              <w:lang w:val="en-US"/>
            </w:rPr>
            <w:tab/>
          </w:r>
          <w:bookmarkStart w:id="266" w:name="_CTVL00123786719e4e74060a52dd6d5a04bbf83"/>
          <w:r w:rsidRPr="00D11378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D11378">
            <w:rPr>
              <w:lang w:val="en-US"/>
            </w:rPr>
            <w:t>.28, №2. – C.187–197.</w:t>
          </w:r>
        </w:p>
        <w:bookmarkEnd w:id="266"/>
        <w:p w14:paraId="21800529" w14:textId="1A697171" w:rsidR="006B5F86" w:rsidRPr="006B5F86" w:rsidRDefault="00D11378" w:rsidP="00D11378">
          <w:pPr>
            <w:pStyle w:val="CitaviBibliographyEntry"/>
            <w:rPr>
              <w:rFonts w:eastAsia="SimSun"/>
              <w:lang w:val="en-US" w:eastAsia="en-US"/>
            </w:rPr>
          </w:pPr>
          <w:r w:rsidRPr="00D11378">
            <w:rPr>
              <w:lang w:val="en-US"/>
            </w:rPr>
            <w:t>73.</w:t>
          </w:r>
          <w:r w:rsidRPr="00D11378">
            <w:rPr>
              <w:lang w:val="en-US"/>
            </w:rPr>
            <w:tab/>
          </w:r>
          <w:bookmarkStart w:id="267" w:name="_CTVL0011ed0dec2a5e6408bb3deafe782c9dea5"/>
          <w:r w:rsidRPr="00D11378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67"/>
          <w:r w:rsidRPr="00D11378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68" w:name="_Toc167708196"/>
      <w:bookmarkStart w:id="269" w:name="_Toc168115129"/>
      <w:r>
        <w:lastRenderedPageBreak/>
        <w:t>Приложения</w:t>
      </w:r>
      <w:bookmarkEnd w:id="268"/>
      <w:bookmarkEnd w:id="269"/>
    </w:p>
    <w:p w14:paraId="623824A4" w14:textId="2C55BF5A" w:rsidR="00AD4E1D" w:rsidRPr="00AD4E1D" w:rsidRDefault="0029373B" w:rsidP="00485526">
      <w:pPr>
        <w:pStyle w:val="20"/>
        <w:numPr>
          <w:ilvl w:val="0"/>
          <w:numId w:val="0"/>
        </w:numPr>
      </w:pPr>
      <w:bookmarkStart w:id="270" w:name="_Toc167708197"/>
      <w:bookmarkStart w:id="271" w:name="_Toc168115130"/>
      <w:r>
        <w:t>Приложение</w:t>
      </w:r>
      <w:r w:rsidR="00485526">
        <w:t xml:space="preserve"> 1. </w:t>
      </w:r>
      <w:r w:rsidR="00AD4E1D">
        <w:t>Численное решение системы обыкновенных дифференциальных уравнений</w:t>
      </w:r>
      <w:bookmarkEnd w:id="270"/>
      <w:bookmarkEnd w:id="271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72" w:name="_Toc136296706"/>
      <w:bookmarkStart w:id="273" w:name="_Toc167708198"/>
      <w:r w:rsidRPr="00644CFE">
        <w:t>Формирование</w:t>
      </w:r>
      <w:r>
        <w:t xml:space="preserve"> системы</w:t>
      </w:r>
      <w:bookmarkEnd w:id="272"/>
      <w:bookmarkEnd w:id="273"/>
    </w:p>
    <w:p w14:paraId="469C10FF" w14:textId="77777777" w:rsidR="00901DB2" w:rsidRDefault="00901DB2" w:rsidP="001830AD">
      <w:pPr>
        <w:pStyle w:val="a3"/>
      </w:pPr>
      <w:bookmarkStart w:id="27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9A506AB" w:rsidR="00901DB2" w:rsidRDefault="00901DB2" w:rsidP="001830AD">
            <w:pPr>
              <w:pStyle w:val="a3"/>
            </w:pPr>
            <w:bookmarkStart w:id="275" w:name="_Ref166017772"/>
            <w:r>
              <w:t>(</w:t>
            </w:r>
            <w:fldSimple w:instr=" SEQ Формула \*ARABIC ">
              <w:r w:rsidR="00905EF6">
                <w:rPr>
                  <w:noProof/>
                </w:rPr>
                <w:t>21</w:t>
              </w:r>
            </w:fldSimple>
            <w:r>
              <w:t>)</w:t>
            </w:r>
            <w:bookmarkEnd w:id="275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9227B3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9227B3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717A5152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9227B3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6C76E673" w:rsidR="00901DB2" w:rsidRDefault="00901DB2" w:rsidP="001830AD">
            <w:pPr>
              <w:pStyle w:val="a3"/>
            </w:pPr>
            <w:bookmarkStart w:id="276" w:name="_Ref166028652"/>
            <w:r>
              <w:t>(</w:t>
            </w:r>
            <w:fldSimple w:instr=" SEQ Формула \*ARABIC ">
              <w:r w:rsidR="00905EF6">
                <w:rPr>
                  <w:noProof/>
                </w:rPr>
                <w:t>23</w:t>
              </w:r>
            </w:fldSimple>
            <w:r>
              <w:t>)</w:t>
            </w:r>
            <w:bookmarkEnd w:id="276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9227B3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9227B3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77" w:name="_Toc136296707"/>
      <w:bookmarkStart w:id="278" w:name="_Toc167708199"/>
      <w:bookmarkEnd w:id="274"/>
      <w:r>
        <w:t>Дискретизация по времени</w:t>
      </w:r>
      <w:bookmarkEnd w:id="277"/>
      <w:bookmarkEnd w:id="278"/>
    </w:p>
    <w:p w14:paraId="710A91B0" w14:textId="37771DDD" w:rsidR="00901DB2" w:rsidRDefault="00901DB2" w:rsidP="001830AD">
      <w:pPr>
        <w:pStyle w:val="a3"/>
      </w:pPr>
      <w:bookmarkStart w:id="27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YtMDFUMDM6NDg6MTMiLCJQcm9qZWN0Ijp7IiRyZWYiOiI4In19LCJVc2VOdW1iZXJpbmdUeXBlT2ZQYXJlbnREb2N1bWVudCI6ZmFsc2V9XSwiRm9ybWF0dGVkVGV4dCI6eyIkaWQiOiI5IiwiQ291bnQiOjEsIlRleHRVbml0cyI6W3siJGlkIjoiMTAiLCJGb250U3R5bGUiOnsiJGlkIjoiMTEiLCJOZXV0cmFsIjp0cnVlfSwiUmVhZGluZ09yZGVyIjoxLCJUZXh0IjoiWzYwXSJ9XX0sIlRhZyI6IkNpdGF2aVBsYWNlaG9sZGVyI2FkNjQ1YjJiLWJjMjktNDFiMC1hMDQ2LTIxMjZlMmU0NmIyYiIsIlRleHQiOiJbNjBdIiwiV0FJVmVyc2lvbiI6IjYuMTUuMi4wIn0=}</w:instrText>
          </w:r>
          <w:r>
            <w:fldChar w:fldCharType="separate"/>
          </w:r>
          <w:r w:rsidR="00D11378">
            <w:t>[60]</w:t>
          </w:r>
          <w:r>
            <w:fldChar w:fldCharType="end"/>
          </w:r>
        </w:sdtContent>
      </w:sdt>
      <w:r>
        <w:t>:</w:t>
      </w:r>
    </w:p>
    <w:p w14:paraId="3D8411A3" w14:textId="4CF9504F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2RkZDEwOTgtMmRlZi00ZDNiLWI1MzktYjY5YjgyYzljODZmIiwiVGV4dCI6Ils1MF0iLCJXQUlWZXJzaW9uIjoiNi4xNS4yLjAifQ==}</w:instrText>
          </w:r>
          <w:r>
            <w:fldChar w:fldCharType="separate"/>
          </w:r>
          <w:r w:rsidR="00186D61">
            <w:t>[50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9227B3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690D7356" w:rsidR="00901DB2" w:rsidRDefault="00901DB2" w:rsidP="001830AD">
            <w:pPr>
              <w:pStyle w:val="a3"/>
            </w:pPr>
            <w:bookmarkStart w:id="280" w:name="_Ref134637239"/>
            <w:r>
              <w:t>(</w:t>
            </w:r>
            <w:fldSimple w:instr=" SEQ Формула \*ARABIC ">
              <w:r w:rsidR="00905EF6">
                <w:rPr>
                  <w:noProof/>
                </w:rPr>
                <w:t>24</w:t>
              </w:r>
            </w:fldSimple>
            <w:r>
              <w:t>)</w:t>
            </w:r>
            <w:bookmarkEnd w:id="280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9227B3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748C490F" w:rsidR="00901DB2" w:rsidRDefault="00901DB2" w:rsidP="001830AD">
            <w:pPr>
              <w:pStyle w:val="a3"/>
            </w:pPr>
            <w:bookmarkStart w:id="281" w:name="_Ref134637241"/>
            <w:r>
              <w:t>(</w:t>
            </w:r>
            <w:fldSimple w:instr=" SEQ Формула \*ARABIC ">
              <w:r w:rsidR="00905EF6">
                <w:rPr>
                  <w:noProof/>
                </w:rPr>
                <w:t>25</w:t>
              </w:r>
            </w:fldSimple>
            <w:r>
              <w:t>)</w:t>
            </w:r>
            <w:bookmarkEnd w:id="281"/>
          </w:p>
        </w:tc>
      </w:tr>
    </w:tbl>
    <w:p w14:paraId="42552866" w14:textId="4F042E6F" w:rsidR="00901DB2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i0wMVQwMzo0ODoxMyIsIlByb2plY3QiOnsiJHJlZiI6IjgifX0sIlVzZU51bWJlcmluZ1R5cGVPZlBhcmVudERvY3VtZW50IjpmYWxzZX1dLCJGb3JtYXR0ZWRUZXh0Ijp7IiRpZCI6IjE0IiwiQ291bnQiOjEsIlRleHRVbml0cyI6W3siJGlkIjoiMTUiLCJGb250U3R5bGUiOnsiJGlkIjoiMTYiLCJOZXV0cmFsIjp0cnVlfSwiUmVhZGluZ09yZGVyIjoxLCJUZXh0IjoiWzYxXSJ9XX0sIlRhZyI6IkNpdGF2aVBsYWNlaG9sZGVyIzVhNzY2YjYyLTI0ODUtNDA5Ni1hODcyLTE4YzBmMWUyNjYyYiIsIlRleHQiOiJbNjFdIiwiV0FJVmVyc2lvbiI6IjYuMTUuMi4wIn0=}</w:instrText>
          </w:r>
          <w:r w:rsidR="00901DB2">
            <w:fldChar w:fldCharType="separate"/>
          </w:r>
          <w:r w:rsidR="00D11378">
            <w:t>[61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9227B3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0362FFE" w:rsidR="00901DB2" w:rsidRDefault="00901DB2" w:rsidP="001830AD">
            <w:pPr>
              <w:pStyle w:val="a3"/>
            </w:pPr>
            <w:bookmarkStart w:id="282" w:name="_Ref166460680"/>
            <w:r>
              <w:t>(</w:t>
            </w:r>
            <w:fldSimple w:instr=" SEQ Формула \*ARABIC ">
              <w:r w:rsidR="00905EF6">
                <w:rPr>
                  <w:noProof/>
                </w:rPr>
                <w:t>26</w:t>
              </w:r>
            </w:fldSimple>
            <w:r>
              <w:t>)</w:t>
            </w:r>
            <w:bookmarkEnd w:id="282"/>
          </w:p>
        </w:tc>
      </w:tr>
    </w:tbl>
    <w:p w14:paraId="2D44274C" w14:textId="1BD1BB54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83" w:name="_Hlk134744698"/>
      <w:bookmarkEnd w:id="279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</w:t>
      </w:r>
      <w:proofErr w:type="spellStart"/>
      <w:r w:rsidRPr="002714BE">
        <w:t>ERK</w:t>
      </w:r>
      <w:proofErr w:type="spellEnd"/>
      <w:r w:rsidRPr="002714BE">
        <w:t>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3NzVmNjAxNS1jMTQxLTQ3Y2MtYTljMi03ZDBlNzVlZTJkOWYiLCJUZXh0IjoiWzYyXSIsIldBSVZlcnNpb24iOiI2LjE1LjIuMCJ9}</w:instrText>
          </w:r>
          <w:r>
            <w:fldChar w:fldCharType="separate"/>
          </w:r>
          <w:r w:rsidR="00D11378">
            <w:t>[62]</w:t>
          </w:r>
          <w:r>
            <w:fldChar w:fldCharType="end"/>
          </w:r>
        </w:sdtContent>
      </w:sdt>
      <w:r>
        <w:t xml:space="preserve">. </w:t>
      </w:r>
    </w:p>
    <w:p w14:paraId="2AA44CE0" w14:textId="15323ADE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05EF6">
        <w:t>(</w:t>
      </w:r>
      <w:r w:rsidR="00905EF6">
        <w:rPr>
          <w:noProof/>
        </w:rPr>
        <w:t>24</w:t>
      </w:r>
      <w:r w:rsidR="00905EF6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05EF6">
        <w:t>(</w:t>
      </w:r>
      <w:r w:rsidR="00905EF6">
        <w:rPr>
          <w:noProof/>
        </w:rPr>
        <w:t>25</w:t>
      </w:r>
      <w:r w:rsidR="00905EF6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9227B3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0FAF4E9E" w:rsidR="00901DB2" w:rsidRDefault="00901DB2" w:rsidP="001830AD">
            <w:pPr>
              <w:pStyle w:val="a3"/>
            </w:pPr>
            <w:bookmarkStart w:id="284" w:name="_Ref166452995"/>
            <w:r>
              <w:t>(</w:t>
            </w:r>
            <w:fldSimple w:instr=" SEQ Формула \*ARABIC ">
              <w:r w:rsidR="00905EF6">
                <w:rPr>
                  <w:noProof/>
                </w:rPr>
                <w:t>27</w:t>
              </w:r>
            </w:fldSimple>
            <w:bookmarkEnd w:id="284"/>
            <w:r>
              <w:t>)</w:t>
            </w:r>
          </w:p>
        </w:tc>
      </w:tr>
    </w:tbl>
    <w:p w14:paraId="20B557CB" w14:textId="2B2B4E62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NdIn1dfSwiVGFnIjoiQ2l0YXZpUGxhY2Vob2xkZXIjY2JmYzI2NWMtY2U0OC00OTcyLTllYTUtYmU2MWM0ODNiNWU3IiwiVGV4dCI6Ils2M10iLCJXQUlWZXJzaW9uIjoiNi4xNS4yLjAifQ==}</w:instrText>
          </w:r>
          <w:r>
            <w:fldChar w:fldCharType="separate"/>
          </w:r>
          <w:r w:rsidR="00D11378">
            <w:t>[6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65F29D9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proofErr w:type="spellStart"/>
      <w:r w:rsidRPr="00EA5198">
        <w:rPr>
          <w:b/>
          <w:bCs/>
          <w:lang w:val="en-US"/>
        </w:rPr>
        <w:t>BDF</w:t>
      </w:r>
      <w:proofErr w:type="spellEnd"/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i0wMVQwMzo0ODoxMyIsIlByb2plY3QiOnsiJHJlZiI6IjgifX0sIlVzZU51bWJlcmluZ1R5cGVPZlBhcmVudERvY3VtZW50IjpmYWxzZX1dLCJGb3JtYXR0ZWRUZXh0Ijp7IiRpZCI6IjEwIiwiQ291bnQiOjEsIlRleHRVbml0cyI6W3siJGlkIjoiMTEiLCJGb250U3R5bGUiOnsiJGlkIjoiMTIiLCJOZXV0cmFsIjp0cnVlfSwiUmVhZGluZ09yZGVyIjoxLCJUZXh0IjoiWzY0XSJ9XX0sIlRhZyI6IkNpdGF2aVBsYWNlaG9sZGVyIzIyZWFmZDdlLTQ1NTMtNGI1Zi05ODAyLWNiNGMyODYxNGUzZiIsIlRleHQiOiJbNjRdIiwiV0FJVmVyc2lvbiI6IjYuMTUuMi4wIn0=}</w:instrText>
          </w:r>
          <w:r>
            <w:fldChar w:fldCharType="separate"/>
          </w:r>
          <w:r w:rsidR="00D11378">
            <w:t>[6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85"/>
      <w:r w:rsidRPr="00A807B9">
        <w:t>вид</w:t>
      </w:r>
      <w:commentRangeEnd w:id="285"/>
      <w:r>
        <w:rPr>
          <w:rStyle w:val="af6"/>
          <w:rFonts w:eastAsia="SimSun" w:cstheme="minorBidi"/>
          <w:color w:val="auto"/>
          <w:lang w:eastAsia="en-US"/>
        </w:rPr>
        <w:commentReference w:id="28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9227B3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016DEF4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8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9227B3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proofErr w:type="spellStart"/>
      <w:r w:rsidRPr="00DD4F77">
        <w:lastRenderedPageBreak/>
        <w:t>BDF</w:t>
      </w:r>
      <w:proofErr w:type="spellEnd"/>
      <w:r w:rsidRPr="00DD4F77">
        <w:t xml:space="preserve">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</w:t>
      </w:r>
      <w:proofErr w:type="spellStart"/>
      <w:r w:rsidRPr="00DD4F77">
        <w:t>BDF</w:t>
      </w:r>
      <w:proofErr w:type="spellEnd"/>
      <w:r w:rsidRPr="00DD4F77">
        <w:t xml:space="preserve"> метод для решения уравнений является одним из видов неявных методов Рунге-Кутта, поэтому имеет с ними много общего. Однако </w:t>
      </w:r>
      <w:proofErr w:type="spellStart"/>
      <w:r w:rsidRPr="00DD4F77">
        <w:t>BDF</w:t>
      </w:r>
      <w:proofErr w:type="spellEnd"/>
      <w:r w:rsidRPr="00DD4F77">
        <w:t xml:space="preserve"> методы имеют свои особенности и отличия от других неявных методов Рунге-Кутта</w:t>
      </w:r>
      <w:r>
        <w:t>:</w:t>
      </w:r>
    </w:p>
    <w:p w14:paraId="452E5C98" w14:textId="56081214" w:rsidR="00901DB2" w:rsidRPr="00DD4F77" w:rsidRDefault="00901DB2" w:rsidP="001830AD">
      <w:pPr>
        <w:pStyle w:val="a3"/>
        <w:numPr>
          <w:ilvl w:val="0"/>
          <w:numId w:val="7"/>
        </w:numPr>
      </w:pPr>
      <w:proofErr w:type="spellStart"/>
      <w:r>
        <w:rPr>
          <w:lang w:val="en-US"/>
        </w:rPr>
        <w:t>BDF</w:t>
      </w:r>
      <w:proofErr w:type="spellEnd"/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i0wMVQwMzo0ODoxMyIsIlByb2plY3QiOnsiJHJlZiI6IjgifX0sIlVzZU51bWJlcmluZ1R5cGVPZlBhcmVudERvY3VtZW50IjpmYWxzZX1dLCJGb3JtYXR0ZWRUZXh0Ijp7IiRpZCI6IjExIiwiQ291bnQiOjEsIlRleHRVbml0cyI6W3siJGlkIjoiMTIiLCJGb250U3R5bGUiOnsiJGlkIjoiMTMiLCJOZXV0cmFsIjp0cnVlfSwiUmVhZGluZ09yZGVyIjoxLCJUZXh0IjoiWzY1XSJ9XX0sIlRhZyI6IkNpdGF2aVBsYWNlaG9sZGVyIzhmMGUxOTE0LTFhYWYtNDMyMC04YjlmLTQ0YzMyYzU0MzBjMCIsIlRleHQiOiJbNjVdIiwiV0FJVmVyc2lvbiI6IjYuMTUuMi4wIn0=}</w:instrText>
          </w:r>
          <w:r>
            <w:fldChar w:fldCharType="separate"/>
          </w:r>
          <w:r w:rsidR="00D11378">
            <w:t>[6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6691F845" w:rsidR="00901DB2" w:rsidRDefault="00901DB2" w:rsidP="001830AD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NkZDdhMzkyZC04YWE4LTRlMWUtYjg3My1jNGYyY2NiZTNmMT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proofErr w:type="spellStart"/>
      <w:r>
        <w:rPr>
          <w:lang w:val="en-US"/>
        </w:rPr>
        <w:t>BDF</w:t>
      </w:r>
      <w:proofErr w:type="spellEnd"/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86" w:name="_Toc136296708"/>
      <w:bookmarkStart w:id="287" w:name="_Toc167708200"/>
      <w:bookmarkEnd w:id="283"/>
      <w:r>
        <w:t>Линеаризация системы и итерационное решение</w:t>
      </w:r>
      <w:bookmarkEnd w:id="286"/>
      <w:bookmarkEnd w:id="287"/>
    </w:p>
    <w:p w14:paraId="2330CCA0" w14:textId="674ACEA1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YtMDFUMDM6NDg6MTMiLCJQcm9qZWN0Ijp7IiRyZWYiOiI4In19LCJVc2VOdW1iZXJpbmdUeXBlT2ZQYXJlbnREb2N1bWVudCI6ZmFsc2V9XSwiRm9ybWF0dGVkVGV4dCI6eyIkaWQiOiIxMSIsIkNvdW50IjoxLCJUZXh0VW5pdHMiOlt7IiRpZCI6IjEyIiwiRm9udFN0eWxlIjp7IiRpZCI6IjEzIiwiTmV1dHJhbCI6dHJ1ZX0sIlJlYWRpbmdPcmRlciI6MSwiVGV4dCI6Ils2N10ifV19LCJUYWciOiJDaXRhdmlQbGFjZWhvbGRlciMzYzBjMGI2YS01MWU3LTRmZjktYTM5My0zNDk3OGU3YTBiMzUiLCJUZXh0IjoiWzY3XSIsIldBSVZlcnNpb24iOiI2LjE1LjIuMCJ9}</w:instrText>
          </w:r>
          <w:r>
            <w:fldChar w:fldCharType="separate"/>
          </w:r>
          <w:r w:rsidR="00D11378">
            <w:t>[67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M0MjVjZmFjNS0xMThiLTQ3MDItYTFjZi03ZGYyYTkxNTNlYz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9227B3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2682F48C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9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9227B3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2BF1082F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905EF6">
                <w:rPr>
                  <w:noProof/>
                </w:rPr>
                <w:t>30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9227B3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1D24D350" w:rsidR="00901DB2" w:rsidRDefault="00901DB2" w:rsidP="001830AD">
            <w:pPr>
              <w:pStyle w:val="a3"/>
            </w:pPr>
            <w:bookmarkStart w:id="288" w:name="_Ref166466904"/>
            <w:r>
              <w:t>(</w:t>
            </w:r>
            <w:fldSimple w:instr=" SEQ Формула \*ARABIC ">
              <w:r w:rsidR="00905EF6">
                <w:rPr>
                  <w:noProof/>
                </w:rPr>
                <w:t>31</w:t>
              </w:r>
            </w:fldSimple>
            <w:r>
              <w:t>)</w:t>
            </w:r>
            <w:bookmarkEnd w:id="288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289" w:name="_Toc136296709"/>
      <w:bookmarkStart w:id="290" w:name="_Toc167708201"/>
      <w:r>
        <w:t>Решение СЛАУ</w:t>
      </w:r>
      <w:bookmarkEnd w:id="289"/>
      <w:bookmarkEnd w:id="290"/>
    </w:p>
    <w:p w14:paraId="087EC655" w14:textId="68268655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hdIn1dfSwiVGFnIjoiQ2l0YXZpUGxhY2Vob2xkZXIjYjZmZjc3ZTctZjRiYi00ZjEwLTk4YjQtMzdmZTFkYjkwNDE2IiwiVGV4dCI6Ils2OF0iLCJXQUlWZXJzaW9uIjoiNi4xNS4yLjAifQ==}</w:instrText>
          </w:r>
          <w:r>
            <w:fldChar w:fldCharType="separate"/>
          </w:r>
          <w:r w:rsidR="00D11378">
            <w:t>[6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YtMDFUMDM6NDg6MTMiLCJQcm9qZWN0Ijp7IiRyZWYiOiI4In19LCJVc2VOdW1iZXJpbmdUeXBlT2ZQYXJlbnREb2N1bWVudCI6ZmFsc2V9XSwiRm9ybWF0dGVkVGV4dCI6eyIkaWQiOiIxMCIsIkNvdW50IjoxLCJUZXh0VW5pdHMiOlt7IiRpZCI6IjExIiwiRm9udFN0eWxlIjp7IiRpZCI6IjEyIiwiTmV1dHJhbCI6dHJ1ZX0sIlJlYWRpbmdPcmRlciI6MSwiVGV4dCI6Ils2OV0ifV19LCJUYWciOiJDaXRhdmlQbGFjZWhvbGRlciNjYTRlMTYzMi00ZGY2LTQ2NmMtODdhYi1mYTg4MTc0ZDVhY2QiLCJUZXh0IjoiWzY5XSIsIldBSVZlcnNpb24iOiI2LjE1LjIuMCJ9}</w:instrText>
          </w:r>
          <w:r>
            <w:fldChar w:fldCharType="separate"/>
          </w:r>
          <w:r w:rsidR="00D11378">
            <w:t>[6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40C6E6BE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2LTAxVDAzOjQ4OjEzIiwiUHJvamVjdCI6eyIkcmVmIjoiOCJ9fSwiVXNlTnVtYmVyaW5nVHlwZU9mUGFyZW50RG9jdW1lbnQiOmZhbHNlfV0sIkZvcm1hdHRlZFRleHQiOnsiJGlkIjoiMTUiLCJDb3VudCI6MSwiVGV4dFVuaXRzIjpbeyIkaWQiOiIxNiIsIkZvbnRTdHlsZSI6eyIkaWQiOiIxNyIsIk5ldXRyYWwiOnRydWV9LCJSZWFkaW5nT3JkZXIiOjEsIlRleHQiOiJbNzBdIn1dfSwiVGFnIjoiQ2l0YXZpUGxhY2Vob2xkZXIjNWZiODg4ZDMtZTIxOS00MDNkLWJhYjQtMGViYWU1YmI4MDA4IiwiVGV4dCI6Ils3MF0iLCJXQUlWZXJzaW9uIjoiNi4xNS4yLjAifQ==}</w:instrText>
          </w:r>
          <w:r>
            <w:fldChar w:fldCharType="separate"/>
          </w:r>
          <w:r w:rsidR="00D11378">
            <w:t>[70]</w:t>
          </w:r>
          <w:r>
            <w:fldChar w:fldCharType="end"/>
          </w:r>
        </w:sdtContent>
      </w:sdt>
      <w:r w:rsidRPr="004D3883">
        <w:t>.</w:t>
      </w:r>
    </w:p>
    <w:p w14:paraId="3859331A" w14:textId="29BF50EC" w:rsidR="00901DB2" w:rsidRDefault="00901DB2" w:rsidP="001830AD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3MV0ifV19LCJUYWciOiJDaXRhdmlQbGFjZWhvbGRlciMyYjljZTQ1NC0yMDM5LTQyNTAtYTBiNy03YjJhOWMwMTdiZTgiLCJUZXh0IjoiWzcxXSIsIldBSVZlcnNpb24iOiI2LjE1LjIuMCJ9}</w:instrText>
          </w:r>
          <w:r>
            <w:fldChar w:fldCharType="separate"/>
          </w:r>
          <w:r w:rsidR="00D11378">
            <w:t>[71]</w:t>
          </w:r>
          <w:r>
            <w:fldChar w:fldCharType="end"/>
          </w:r>
        </w:sdtContent>
      </w:sdt>
      <w:r w:rsidRPr="00D04235">
        <w:t>.</w:t>
      </w:r>
    </w:p>
    <w:p w14:paraId="1E53B52A" w14:textId="21C24367" w:rsidR="007A6C1D" w:rsidRDefault="00901DB2" w:rsidP="00EB0CE1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proofErr w:type="spellStart"/>
      <w:r w:rsidRPr="00D04235">
        <w:t>PARDISO</w:t>
      </w:r>
      <w:proofErr w:type="spellEnd"/>
      <w:r>
        <w:t>. Это прямой решатель</w:t>
      </w:r>
      <w:r w:rsidRPr="00936AF3">
        <w:t xml:space="preserve"> линейных алгебраических уравнений. </w:t>
      </w:r>
      <w:proofErr w:type="spellStart"/>
      <w:r w:rsidRPr="00936AF3">
        <w:t>PARDISO</w:t>
      </w:r>
      <w:proofErr w:type="spellEnd"/>
      <w:r w:rsidRPr="00936AF3">
        <w:t xml:space="preserve">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</w:t>
      </w:r>
      <w:proofErr w:type="spellStart"/>
      <w:r w:rsidRPr="00936AF3">
        <w:t>LU</w:t>
      </w:r>
      <w:proofErr w:type="spellEnd"/>
      <w:r w:rsidRPr="00936AF3">
        <w:t>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3Ml0ifV19LCJUYWciOiJDaXRhdmlQbGFjZWhvbGRlciMwM2RlNjAzYS01ZmI2LTQxMzYtOWNkZi05ZTk1ZGYyMDVjNWUiLCJUZXh0IjoiWzcyXSIsIldBSVZlcnNpb24iOiI2LjE1LjIuMCJ9}</w:instrText>
          </w:r>
          <w:r>
            <w:fldChar w:fldCharType="separate"/>
          </w:r>
          <w:r w:rsidR="00D11378">
            <w:t>[72]</w:t>
          </w:r>
          <w:r>
            <w:fldChar w:fldCharType="end"/>
          </w:r>
        </w:sdtContent>
      </w:sdt>
      <w:r w:rsidRPr="00936AF3">
        <w:t xml:space="preserve">. </w:t>
      </w:r>
      <w:proofErr w:type="spellStart"/>
      <w:r w:rsidRPr="00936AF3">
        <w:t>PARDISO</w:t>
      </w:r>
      <w:proofErr w:type="spellEnd"/>
      <w:r w:rsidRPr="00936AF3">
        <w:t xml:space="preserve">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</w:t>
      </w:r>
      <w:proofErr w:type="spellStart"/>
      <w:r w:rsidRPr="004516FC">
        <w:t>LU</w:t>
      </w:r>
      <w:proofErr w:type="spellEnd"/>
      <w:r w:rsidRPr="004516FC">
        <w:t xml:space="preserve">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</w:t>
      </w:r>
      <w:proofErr w:type="spellStart"/>
      <w:r w:rsidRPr="00936AF3">
        <w:t>PARDISO</w:t>
      </w:r>
      <w:proofErr w:type="spellEnd"/>
      <w:r w:rsidRPr="00936AF3">
        <w:t xml:space="preserve">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2LTAxVDAzOjQ4OjEzIiwiUHJvamVjdCI6eyIkcmVmIjoiOCJ9fSwiVXNlTnVtYmVyaW5nVHlwZU9mUGFyZW50RG9jdW1lbnQiOmZhbHNlfV0sIkZvcm1hdHRlZFRleHQiOnsiJGlkIjoiMTIiLCJDb3VudCI6MSwiVGV4dFVuaXRzIjpbeyIkaWQiOiIxMyIsIkZvbnRTdHlsZSI6eyIkaWQiOiIxNCIsIk5ldXRyYWwiOnRydWV9LCJSZWFkaW5nT3JkZXIiOjEsIlRleHQiOiJbNzNdIn1dfSwiVGFnIjoiQ2l0YXZpUGxhY2Vob2xkZXIjN2ZiYjAzM2EtMTAyYi00NjAyLTlmMWMtOGQ3MTBhYzZkMGI4IiwiVGV4dCI6Ils3M10iLCJXQUlWZXJzaW9uIjoiNi4xNS4yLjAifQ==}</w:instrText>
          </w:r>
          <w:r>
            <w:fldChar w:fldCharType="separate"/>
          </w:r>
          <w:r w:rsidR="00D11378">
            <w:t>[73]</w:t>
          </w:r>
          <w:r>
            <w:fldChar w:fldCharType="end"/>
          </w:r>
        </w:sdtContent>
      </w:sdt>
      <w:r>
        <w:t>.</w:t>
      </w:r>
    </w:p>
    <w:p w14:paraId="56333E71" w14:textId="4BEF12F4" w:rsidR="00EB0CE1" w:rsidRDefault="00485526" w:rsidP="00485526">
      <w:pPr>
        <w:pStyle w:val="20"/>
        <w:numPr>
          <w:ilvl w:val="0"/>
          <w:numId w:val="0"/>
        </w:numPr>
      </w:pPr>
      <w:bookmarkStart w:id="291" w:name="_Toc168115131"/>
      <w:r>
        <w:t xml:space="preserve">Приложение 2. </w:t>
      </w:r>
      <w:r w:rsidR="00EB0CE1">
        <w:t xml:space="preserve">Параметры </w:t>
      </w:r>
      <w:r w:rsidR="00EB0CE1" w:rsidRPr="00485526">
        <w:t>для</w:t>
      </w:r>
      <w:r w:rsidR="00EB0CE1">
        <w:t xml:space="preserve"> стадий минимизации энергии, </w:t>
      </w:r>
      <w:proofErr w:type="spellStart"/>
      <w:r w:rsidR="00EB0CE1">
        <w:rPr>
          <w:lang w:val="en-US"/>
        </w:rPr>
        <w:t>nvt</w:t>
      </w:r>
      <w:proofErr w:type="spellEnd"/>
      <w:r w:rsidR="00EB0CE1" w:rsidRPr="000D08D2">
        <w:t xml:space="preserve">, </w:t>
      </w:r>
      <w:proofErr w:type="spellStart"/>
      <w:r w:rsidR="00EB0CE1">
        <w:rPr>
          <w:lang w:val="en-US"/>
        </w:rPr>
        <w:t>npt</w:t>
      </w:r>
      <w:proofErr w:type="spellEnd"/>
      <w:r w:rsidR="00EB0CE1">
        <w:t xml:space="preserve"> и продуктового расчета</w:t>
      </w:r>
      <w:bookmarkEnd w:id="291"/>
      <w:r w:rsidR="00EB0CE1">
        <w:t xml:space="preserve"> </w:t>
      </w:r>
    </w:p>
    <w:p w14:paraId="06EF612D" w14:textId="4AD0F676" w:rsidR="00EB0CE1" w:rsidRDefault="00EB0CE1" w:rsidP="00EB0CE1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15</w:t>
        </w:r>
      </w:fldSimple>
      <w:r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B27F0E" w14:paraId="5784E609" w14:textId="77777777" w:rsidTr="009E2679">
        <w:trPr>
          <w:cantSplit/>
        </w:trPr>
        <w:tc>
          <w:tcPr>
            <w:tcW w:w="11188" w:type="dxa"/>
          </w:tcPr>
          <w:p w14:paraId="286FB2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6030BF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gorithm (steep = steepest descent minimization)</w:t>
            </w:r>
          </w:p>
          <w:p w14:paraId="4924578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123EB8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0B47334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4586223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5DAD3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76EAC8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281A1E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0CFDE8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03BA277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17889D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6EFEDF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2D05C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4E6688F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4EA1A6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2A8CBBB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740A46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93E9ED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0260AD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1E4F481" w14:textId="77777777" w:rsidR="00EB0CE1" w:rsidRPr="00370121" w:rsidRDefault="00EB0CE1" w:rsidP="009E2679">
            <w:pPr>
              <w:rPr>
                <w:lang w:val="en-US" w:eastAsia="ru-RU"/>
              </w:rPr>
            </w:pPr>
          </w:p>
        </w:tc>
      </w:tr>
    </w:tbl>
    <w:p w14:paraId="2079CAB4" w14:textId="77777777" w:rsidR="00EB0CE1" w:rsidRDefault="00EB0CE1" w:rsidP="00EB0CE1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7B621049" w14:textId="77777777" w:rsidR="00EB0CE1" w:rsidRDefault="00EB0CE1" w:rsidP="00EB0CE1">
      <w:pPr>
        <w:rPr>
          <w:lang w:val="en-US" w:eastAsia="ru-RU"/>
        </w:rPr>
      </w:pPr>
    </w:p>
    <w:p w14:paraId="7C17C9DC" w14:textId="77777777" w:rsidR="00EB0CE1" w:rsidRDefault="00EB0CE1" w:rsidP="00EB0CE1">
      <w:pPr>
        <w:rPr>
          <w:lang w:val="en-US" w:eastAsia="ru-RU"/>
        </w:rPr>
      </w:pPr>
    </w:p>
    <w:p w14:paraId="37A7FB2D" w14:textId="77777777" w:rsidR="00EB0CE1" w:rsidRDefault="00EB0CE1" w:rsidP="00EB0CE1">
      <w:pPr>
        <w:rPr>
          <w:lang w:val="en-US" w:eastAsia="ru-RU"/>
        </w:rPr>
      </w:pPr>
    </w:p>
    <w:p w14:paraId="425BC9BC" w14:textId="77777777" w:rsidR="00EB0CE1" w:rsidRDefault="00EB0CE1" w:rsidP="00EB0CE1">
      <w:pPr>
        <w:rPr>
          <w:lang w:val="en-US" w:eastAsia="ru-RU"/>
        </w:rPr>
      </w:pPr>
    </w:p>
    <w:p w14:paraId="565709B6" w14:textId="77777777" w:rsidR="00EB0CE1" w:rsidRDefault="00EB0CE1" w:rsidP="00EB0CE1">
      <w:pPr>
        <w:rPr>
          <w:lang w:val="en-US" w:eastAsia="ru-RU"/>
        </w:rPr>
      </w:pPr>
    </w:p>
    <w:p w14:paraId="641C71D8" w14:textId="77777777" w:rsidR="00EB0CE1" w:rsidRDefault="00EB0CE1" w:rsidP="00EB0CE1">
      <w:pPr>
        <w:rPr>
          <w:lang w:val="en-US" w:eastAsia="ru-RU"/>
        </w:rPr>
      </w:pPr>
    </w:p>
    <w:p w14:paraId="3248466F" w14:textId="2D5C1AF8" w:rsidR="00EB0CE1" w:rsidRDefault="00EB0CE1" w:rsidP="00EB0CE1">
      <w:pPr>
        <w:rPr>
          <w:lang w:val="en-US" w:eastAsia="ru-RU"/>
        </w:rPr>
      </w:pPr>
    </w:p>
    <w:p w14:paraId="41837243" w14:textId="77777777" w:rsidR="00B81FE8" w:rsidRDefault="00B81FE8" w:rsidP="00EB0CE1">
      <w:pPr>
        <w:rPr>
          <w:lang w:val="en-US" w:eastAsia="ru-RU"/>
        </w:rPr>
      </w:pPr>
    </w:p>
    <w:p w14:paraId="19C2D76F" w14:textId="77777777" w:rsidR="00EB0CE1" w:rsidRPr="00545184" w:rsidRDefault="00EB0CE1" w:rsidP="00EB0CE1">
      <w:pPr>
        <w:rPr>
          <w:lang w:val="en-US" w:eastAsia="ru-RU"/>
        </w:rPr>
      </w:pPr>
    </w:p>
    <w:p w14:paraId="62CF7F42" w14:textId="013B3FEC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6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B27F0E" w14:paraId="77DFE73E" w14:textId="77777777" w:rsidTr="009E2679">
        <w:trPr>
          <w:cantSplit/>
        </w:trPr>
        <w:tc>
          <w:tcPr>
            <w:tcW w:w="11188" w:type="dxa"/>
          </w:tcPr>
          <w:p w14:paraId="4D52012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5E044B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65DA0EB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9743F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7BAC5F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EE17A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4B17EF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704536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2A39029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82667C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46710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0EB6A9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264320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58DF88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2777C6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0CEBDD9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4FA1052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6F50A44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03BC22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373EF5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71B2D96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54AAE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4D251B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23AC3F1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21FE1F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2D0524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395038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59C517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ED462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71A9016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7BA8F3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1B85653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678858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4C0B36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1FB077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4FDE887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725100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53E385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5A7CAD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C27C70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1D0BA1D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VT</w:t>
            </w:r>
            <w:proofErr w:type="spellEnd"/>
          </w:p>
          <w:p w14:paraId="624CEC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C0C8A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483202D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</w:p>
          <w:p w14:paraId="41A4D2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2EEF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029F22A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2E015E2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0586A1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8E871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286688F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00A0D0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347B2D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747CEEBE" w14:textId="77777777" w:rsidR="00EB0CE1" w:rsidRDefault="00EB0CE1" w:rsidP="009E2679">
            <w:pPr>
              <w:rPr>
                <w:lang w:val="en-US" w:eastAsia="ru-RU"/>
              </w:rPr>
            </w:pPr>
          </w:p>
        </w:tc>
      </w:tr>
    </w:tbl>
    <w:p w14:paraId="63B733A0" w14:textId="77777777" w:rsidR="00EB0CE1" w:rsidRDefault="00EB0CE1" w:rsidP="00EB0CE1">
      <w:pPr>
        <w:rPr>
          <w:lang w:val="en-US" w:eastAsia="ru-RU"/>
        </w:rPr>
      </w:pPr>
    </w:p>
    <w:p w14:paraId="064475F1" w14:textId="77777777" w:rsidR="00EB0CE1" w:rsidRDefault="00EB0CE1" w:rsidP="00EB0CE1">
      <w:pPr>
        <w:rPr>
          <w:lang w:val="en-US" w:eastAsia="ru-RU"/>
        </w:rPr>
      </w:pPr>
    </w:p>
    <w:p w14:paraId="0B6D58D9" w14:textId="77777777" w:rsidR="00EB0CE1" w:rsidRPr="00370121" w:rsidRDefault="00EB0CE1" w:rsidP="00EB0CE1">
      <w:pPr>
        <w:rPr>
          <w:lang w:val="en-US" w:eastAsia="ru-RU"/>
        </w:rPr>
      </w:pPr>
    </w:p>
    <w:p w14:paraId="7CF63C71" w14:textId="19BF483E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7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B27F0E" w14:paraId="1E7782F5" w14:textId="77777777" w:rsidTr="009E2679">
        <w:trPr>
          <w:cantSplit/>
        </w:trPr>
        <w:tc>
          <w:tcPr>
            <w:tcW w:w="11188" w:type="dxa"/>
          </w:tcPr>
          <w:p w14:paraId="0D79C36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134AD03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3821A5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E9D1F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0.0000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0E2908F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74A88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175F26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04E239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75BF384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3DE6B3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6C4B1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2D0663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FED81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259696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D0C83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041264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VT</w:t>
            </w:r>
            <w:proofErr w:type="spellEnd"/>
          </w:p>
          <w:p w14:paraId="50B73F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10B0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E47CDC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3AE045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5E853A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DEA27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640B4C7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2080D1D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FED47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332984E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5ADCDA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5C5A3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18CE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54A583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6CA2F6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2CFC5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37E653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A177F2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275D98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4E25F7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219A16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2F6CC0C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7A2D7D7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E334E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514D7E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5088B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3E41A5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0D3139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6CA319C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482037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1700748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783BB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63B0C6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0FCA60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1D8B8A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22FA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09E2148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13A82E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CBD3F3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32F3C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464349EA" w14:textId="77777777" w:rsidR="00EB0CE1" w:rsidRDefault="00EB0CE1" w:rsidP="009E2679">
            <w:pPr>
              <w:pStyle w:val="a3"/>
              <w:rPr>
                <w:lang w:val="en-US"/>
              </w:rPr>
            </w:pPr>
          </w:p>
        </w:tc>
      </w:tr>
    </w:tbl>
    <w:p w14:paraId="69E7BF87" w14:textId="77777777" w:rsidR="00EB0CE1" w:rsidRPr="000D08D2" w:rsidRDefault="00EB0CE1" w:rsidP="00EB0CE1">
      <w:pPr>
        <w:pStyle w:val="a3"/>
        <w:rPr>
          <w:lang w:val="en-US"/>
        </w:rPr>
      </w:pPr>
    </w:p>
    <w:p w14:paraId="7AAB85AA" w14:textId="2FFE0D24" w:rsidR="00EB0CE1" w:rsidRPr="00B33633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8</w:t>
        </w:r>
      </w:fldSimple>
      <w:r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666DE9" w14:paraId="44D717EE" w14:textId="77777777" w:rsidTr="009E2679">
        <w:trPr>
          <w:cantSplit/>
        </w:trPr>
        <w:tc>
          <w:tcPr>
            <w:tcW w:w="11188" w:type="dxa"/>
          </w:tcPr>
          <w:p w14:paraId="2133D2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31A3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754881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00F4B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47D8A07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9208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95705F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4A8CA1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100C7F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A96F3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BFC4FF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99423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321BF0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0A998B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553F73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14041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5922F4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D11E2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2219C59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51BE2C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07CCE4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A5563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8CB4F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4AC5297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D548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794551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73434DF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811F7E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645F712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C845C6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3CD9AB9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0598A75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C583BC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6FFAEB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3250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D5984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36478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3621A8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5A0476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10E0AB5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1618F4E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679124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BEC9A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1B4B6E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37DA1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3E0B9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1F4A63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03DF2A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707E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DB96F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3DEBA6A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4655E8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FE890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67E92ED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7B7861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6A0D8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7399026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FFD55F2" w14:textId="77777777" w:rsidR="00EB0CE1" w:rsidRPr="00C901D6" w:rsidRDefault="00EB0CE1" w:rsidP="009E2679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3FC0368E" w14:textId="77777777" w:rsidR="00901DB2" w:rsidRPr="00901DB2" w:rsidRDefault="00901DB2" w:rsidP="00485526">
      <w:pPr>
        <w:pStyle w:val="a3"/>
        <w:ind w:firstLine="0"/>
      </w:pPr>
    </w:p>
    <w:sectPr w:rsidR="00901DB2" w:rsidRPr="00901DB2" w:rsidSect="008B7097">
      <w:footerReference w:type="default" r:id="rId90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2" w:author="HOME" w:date="2024-06-01T00:17:00Z" w:initials="H">
    <w:p w14:paraId="3CDCE394" w14:textId="5CF4E052" w:rsidR="009227B3" w:rsidRDefault="009227B3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4" w:author="HOME" w:date="2024-06-01T00:26:00Z" w:initials="H">
    <w:p w14:paraId="41801882" w14:textId="43DBDF6D" w:rsidR="009227B3" w:rsidRDefault="009227B3">
      <w:pPr>
        <w:pStyle w:val="af7"/>
      </w:pPr>
      <w:r>
        <w:rPr>
          <w:rStyle w:val="af6"/>
        </w:rPr>
        <w:annotationRef/>
      </w:r>
      <w:r>
        <w:t>добавление</w:t>
      </w:r>
    </w:p>
  </w:comment>
  <w:comment w:id="49" w:author="STRANGER" w:date="2024-05-31T08:25:00Z" w:initials="S">
    <w:p w14:paraId="473E51ED" w14:textId="3D03DAB1" w:rsidR="009227B3" w:rsidRDefault="009227B3">
      <w:pPr>
        <w:pStyle w:val="af7"/>
      </w:pPr>
      <w:r>
        <w:rPr>
          <w:rStyle w:val="af6"/>
        </w:rPr>
        <w:annotationRef/>
      </w:r>
      <w:r>
        <w:t>консультация</w:t>
      </w:r>
    </w:p>
  </w:comment>
  <w:comment w:id="114" w:author="HOME" w:date="2024-06-01T21:00:00Z" w:initials="H">
    <w:p w14:paraId="09034310" w14:textId="276F682F" w:rsidR="009227B3" w:rsidRDefault="009227B3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45" w:author="HOME" w:date="2024-06-01T06:19:00Z" w:initials="H">
    <w:p w14:paraId="3E59EB1E" w14:textId="6219D1C2" w:rsidR="009227B3" w:rsidRPr="00C372A0" w:rsidRDefault="009227B3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178" w:author="HOME" w:date="2024-06-01T06:19:00Z" w:initials="H">
    <w:p w14:paraId="1390EB60" w14:textId="19477A9E" w:rsidR="009227B3" w:rsidRDefault="009227B3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1" w:author="HOME" w:date="2024-06-01T06:19:00Z" w:initials="H">
    <w:p w14:paraId="6637B33F" w14:textId="62D22AB5" w:rsidR="009227B3" w:rsidRDefault="009227B3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4" w:author="HOME" w:date="2024-06-01T06:19:00Z" w:initials="H">
    <w:p w14:paraId="33BD4D80" w14:textId="799A2141" w:rsidR="009227B3" w:rsidRDefault="009227B3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6" w:author="HOME" w:date="2024-06-01T06:19:00Z" w:initials="H">
    <w:p w14:paraId="28FAB114" w14:textId="7E53384C" w:rsidR="009227B3" w:rsidRDefault="009227B3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85" w:author="HOME" w:date="2023-05-27T23:19:00Z" w:initials="H">
    <w:p w14:paraId="1034BE59" w14:textId="77777777" w:rsidR="009227B3" w:rsidRDefault="009227B3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CDCE394" w15:done="0"/>
  <w15:commentEx w15:paraId="41801882" w15:done="0"/>
  <w15:commentEx w15:paraId="473E51ED" w15:done="0"/>
  <w15:commentEx w15:paraId="09034310" w15:done="0"/>
  <w15:commentEx w15:paraId="3E59EB1E" w15:done="0"/>
  <w15:commentEx w15:paraId="1390EB60" w15:done="0"/>
  <w15:commentEx w15:paraId="6637B33F" w15:done="0"/>
  <w15:commentEx w15:paraId="33BD4D80" w15:done="0"/>
  <w15:commentEx w15:paraId="28FAB114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4E721" w16cex:dateUtc="2024-05-31T21:17:00Z"/>
  <w16cex:commentExtensible w16cex:durableId="2A04E92E" w16cex:dateUtc="2024-05-31T21:26:00Z"/>
  <w16cex:commentExtensible w16cex:durableId="2A060A83" w16cex:dateUtc="2024-06-01T18:00:00Z"/>
  <w16cex:commentExtensible w16cex:durableId="2A053BE3" w16cex:dateUtc="2024-06-01T03:19:00Z"/>
  <w16cex:commentExtensible w16cex:durableId="2A053BFA" w16cex:dateUtc="2024-06-01T03:19:00Z"/>
  <w16cex:commentExtensible w16cex:durableId="2A053BFE" w16cex:dateUtc="2024-06-01T03:19:00Z"/>
  <w16cex:commentExtensible w16cex:durableId="2A053C03" w16cex:dateUtc="2024-06-01T03:19:00Z"/>
  <w16cex:commentExtensible w16cex:durableId="2A053C08" w16cex:dateUtc="2024-06-01T03:19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CDCE394" w16cid:durableId="2A04E721"/>
  <w16cid:commentId w16cid:paraId="41801882" w16cid:durableId="2A04E92E"/>
  <w16cid:commentId w16cid:paraId="473E51ED" w16cid:durableId="2A040808"/>
  <w16cid:commentId w16cid:paraId="09034310" w16cid:durableId="2A060A83"/>
  <w16cid:commentId w16cid:paraId="3E59EB1E" w16cid:durableId="2A053BE3"/>
  <w16cid:commentId w16cid:paraId="1390EB60" w16cid:durableId="2A053BFA"/>
  <w16cid:commentId w16cid:paraId="6637B33F" w16cid:durableId="2A053BFE"/>
  <w16cid:commentId w16cid:paraId="33BD4D80" w16cid:durableId="2A053C03"/>
  <w16cid:commentId w16cid:paraId="28FAB114" w16cid:durableId="2A053C08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9206F3" w14:textId="77777777" w:rsidR="00284CD5" w:rsidRDefault="00284CD5" w:rsidP="00CD7465">
      <w:pPr>
        <w:spacing w:after="0" w:line="240" w:lineRule="auto"/>
      </w:pPr>
      <w:r>
        <w:separator/>
      </w:r>
    </w:p>
  </w:endnote>
  <w:endnote w:type="continuationSeparator" w:id="0">
    <w:p w14:paraId="6BB42224" w14:textId="77777777" w:rsidR="00284CD5" w:rsidRDefault="00284CD5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9227B3" w:rsidRDefault="009227B3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9227B3" w:rsidRDefault="009227B3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1F3B90" w14:textId="77777777" w:rsidR="00284CD5" w:rsidRDefault="00284CD5" w:rsidP="00CD7465">
      <w:pPr>
        <w:spacing w:after="0" w:line="240" w:lineRule="auto"/>
      </w:pPr>
      <w:r>
        <w:separator/>
      </w:r>
    </w:p>
  </w:footnote>
  <w:footnote w:type="continuationSeparator" w:id="0">
    <w:p w14:paraId="104DC63E" w14:textId="77777777" w:rsidR="00284CD5" w:rsidRDefault="00284CD5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6E3A07"/>
    <w:multiLevelType w:val="hybridMultilevel"/>
    <w:tmpl w:val="D37E0EA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1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5"/>
  </w:num>
  <w:num w:numId="2">
    <w:abstractNumId w:val="13"/>
  </w:num>
  <w:num w:numId="3">
    <w:abstractNumId w:val="18"/>
  </w:num>
  <w:num w:numId="4">
    <w:abstractNumId w:val="20"/>
  </w:num>
  <w:num w:numId="5">
    <w:abstractNumId w:val="16"/>
  </w:num>
  <w:num w:numId="6">
    <w:abstractNumId w:val="23"/>
  </w:num>
  <w:num w:numId="7">
    <w:abstractNumId w:val="22"/>
  </w:num>
  <w:num w:numId="8">
    <w:abstractNumId w:val="24"/>
  </w:num>
  <w:num w:numId="9">
    <w:abstractNumId w:val="19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5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21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2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2B64"/>
    <w:rsid w:val="000534C7"/>
    <w:rsid w:val="000562D8"/>
    <w:rsid w:val="000623B5"/>
    <w:rsid w:val="000636AD"/>
    <w:rsid w:val="000637A8"/>
    <w:rsid w:val="00064F84"/>
    <w:rsid w:val="00065995"/>
    <w:rsid w:val="0006733D"/>
    <w:rsid w:val="00070091"/>
    <w:rsid w:val="000706F8"/>
    <w:rsid w:val="00070CB4"/>
    <w:rsid w:val="00070F4C"/>
    <w:rsid w:val="000721FB"/>
    <w:rsid w:val="00072C8E"/>
    <w:rsid w:val="0007591B"/>
    <w:rsid w:val="00076ADB"/>
    <w:rsid w:val="0008021A"/>
    <w:rsid w:val="00080E78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4DA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16F"/>
    <w:rsid w:val="00100834"/>
    <w:rsid w:val="0010114C"/>
    <w:rsid w:val="001012C1"/>
    <w:rsid w:val="00103D2C"/>
    <w:rsid w:val="00103E54"/>
    <w:rsid w:val="00104AEB"/>
    <w:rsid w:val="00106AED"/>
    <w:rsid w:val="00107AC0"/>
    <w:rsid w:val="00113068"/>
    <w:rsid w:val="00113B46"/>
    <w:rsid w:val="001215F9"/>
    <w:rsid w:val="00121867"/>
    <w:rsid w:val="00122996"/>
    <w:rsid w:val="001248C7"/>
    <w:rsid w:val="00126AAA"/>
    <w:rsid w:val="00135E11"/>
    <w:rsid w:val="001400C8"/>
    <w:rsid w:val="001420AE"/>
    <w:rsid w:val="00142340"/>
    <w:rsid w:val="00147DB5"/>
    <w:rsid w:val="0015157D"/>
    <w:rsid w:val="00151AE6"/>
    <w:rsid w:val="001546B8"/>
    <w:rsid w:val="0015511F"/>
    <w:rsid w:val="00155AD0"/>
    <w:rsid w:val="00160789"/>
    <w:rsid w:val="00162479"/>
    <w:rsid w:val="00162A7F"/>
    <w:rsid w:val="0016359E"/>
    <w:rsid w:val="0016460D"/>
    <w:rsid w:val="00167066"/>
    <w:rsid w:val="001706B1"/>
    <w:rsid w:val="00172B90"/>
    <w:rsid w:val="0017302D"/>
    <w:rsid w:val="001754AB"/>
    <w:rsid w:val="001771C7"/>
    <w:rsid w:val="0018078D"/>
    <w:rsid w:val="00181538"/>
    <w:rsid w:val="001817C8"/>
    <w:rsid w:val="00182F8F"/>
    <w:rsid w:val="001830AD"/>
    <w:rsid w:val="00185797"/>
    <w:rsid w:val="00186BFC"/>
    <w:rsid w:val="00186D61"/>
    <w:rsid w:val="00187311"/>
    <w:rsid w:val="001954ED"/>
    <w:rsid w:val="001A1588"/>
    <w:rsid w:val="001A6B61"/>
    <w:rsid w:val="001A77C5"/>
    <w:rsid w:val="001A7A4E"/>
    <w:rsid w:val="001B0A1E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241"/>
    <w:rsid w:val="001E4D15"/>
    <w:rsid w:val="001E6D54"/>
    <w:rsid w:val="00200CB7"/>
    <w:rsid w:val="0020113E"/>
    <w:rsid w:val="00204418"/>
    <w:rsid w:val="00204649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2FCE"/>
    <w:rsid w:val="00234B2E"/>
    <w:rsid w:val="002361F2"/>
    <w:rsid w:val="00241550"/>
    <w:rsid w:val="00245C4F"/>
    <w:rsid w:val="00250AF8"/>
    <w:rsid w:val="00250DA6"/>
    <w:rsid w:val="0025313C"/>
    <w:rsid w:val="00256F78"/>
    <w:rsid w:val="002612D7"/>
    <w:rsid w:val="00266885"/>
    <w:rsid w:val="002747E7"/>
    <w:rsid w:val="00275B28"/>
    <w:rsid w:val="0027668E"/>
    <w:rsid w:val="00280132"/>
    <w:rsid w:val="002819E0"/>
    <w:rsid w:val="002849D1"/>
    <w:rsid w:val="00284CD5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D692F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2C00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A0102"/>
    <w:rsid w:val="003A1CEC"/>
    <w:rsid w:val="003A3775"/>
    <w:rsid w:val="003A4B3C"/>
    <w:rsid w:val="003A7E4F"/>
    <w:rsid w:val="003B144A"/>
    <w:rsid w:val="003B19BF"/>
    <w:rsid w:val="003B43E3"/>
    <w:rsid w:val="003B5135"/>
    <w:rsid w:val="003B645E"/>
    <w:rsid w:val="003C4B53"/>
    <w:rsid w:val="003C5138"/>
    <w:rsid w:val="003D0F4E"/>
    <w:rsid w:val="003D2F42"/>
    <w:rsid w:val="003D31AD"/>
    <w:rsid w:val="003D407A"/>
    <w:rsid w:val="003D4E61"/>
    <w:rsid w:val="003D712C"/>
    <w:rsid w:val="003E3078"/>
    <w:rsid w:val="003E3772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04BF1"/>
    <w:rsid w:val="00407353"/>
    <w:rsid w:val="004107F4"/>
    <w:rsid w:val="004174C2"/>
    <w:rsid w:val="004178F0"/>
    <w:rsid w:val="00417E1D"/>
    <w:rsid w:val="004227BD"/>
    <w:rsid w:val="00422E70"/>
    <w:rsid w:val="004251CB"/>
    <w:rsid w:val="00433823"/>
    <w:rsid w:val="004369C1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923"/>
    <w:rsid w:val="00482BAA"/>
    <w:rsid w:val="00482DC2"/>
    <w:rsid w:val="004851CE"/>
    <w:rsid w:val="00485526"/>
    <w:rsid w:val="00486E89"/>
    <w:rsid w:val="004907B2"/>
    <w:rsid w:val="00492734"/>
    <w:rsid w:val="0049596E"/>
    <w:rsid w:val="00496D26"/>
    <w:rsid w:val="004A2373"/>
    <w:rsid w:val="004A272E"/>
    <w:rsid w:val="004A2D79"/>
    <w:rsid w:val="004A4849"/>
    <w:rsid w:val="004A5B23"/>
    <w:rsid w:val="004B00CB"/>
    <w:rsid w:val="004B0346"/>
    <w:rsid w:val="004B402E"/>
    <w:rsid w:val="004C154E"/>
    <w:rsid w:val="004C33A4"/>
    <w:rsid w:val="004C365F"/>
    <w:rsid w:val="004C6295"/>
    <w:rsid w:val="004D211F"/>
    <w:rsid w:val="004D2F06"/>
    <w:rsid w:val="004D4356"/>
    <w:rsid w:val="004E010E"/>
    <w:rsid w:val="004E1108"/>
    <w:rsid w:val="004E1B5F"/>
    <w:rsid w:val="004E231C"/>
    <w:rsid w:val="004E2653"/>
    <w:rsid w:val="004E5ACE"/>
    <w:rsid w:val="004E7BF7"/>
    <w:rsid w:val="004F0B36"/>
    <w:rsid w:val="004F230A"/>
    <w:rsid w:val="004F7FA5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12C8"/>
    <w:rsid w:val="00534827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5FD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3ADC"/>
    <w:rsid w:val="005B5CB4"/>
    <w:rsid w:val="005C1955"/>
    <w:rsid w:val="005C1961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05182"/>
    <w:rsid w:val="006104AB"/>
    <w:rsid w:val="00615955"/>
    <w:rsid w:val="00616CA1"/>
    <w:rsid w:val="00617E0E"/>
    <w:rsid w:val="0062091C"/>
    <w:rsid w:val="00622644"/>
    <w:rsid w:val="00622FE4"/>
    <w:rsid w:val="006247A7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2DE7"/>
    <w:rsid w:val="0065469E"/>
    <w:rsid w:val="00657781"/>
    <w:rsid w:val="00661455"/>
    <w:rsid w:val="00661BCA"/>
    <w:rsid w:val="00661C83"/>
    <w:rsid w:val="006639F2"/>
    <w:rsid w:val="00666DE9"/>
    <w:rsid w:val="00667D7C"/>
    <w:rsid w:val="00672989"/>
    <w:rsid w:val="00674BB7"/>
    <w:rsid w:val="006767B4"/>
    <w:rsid w:val="00676BD2"/>
    <w:rsid w:val="00680DD5"/>
    <w:rsid w:val="0068115E"/>
    <w:rsid w:val="0068282A"/>
    <w:rsid w:val="00684106"/>
    <w:rsid w:val="00690237"/>
    <w:rsid w:val="006906C8"/>
    <w:rsid w:val="00690BF0"/>
    <w:rsid w:val="0069246C"/>
    <w:rsid w:val="00692F72"/>
    <w:rsid w:val="00693197"/>
    <w:rsid w:val="00694AE4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33A2"/>
    <w:rsid w:val="006D39F5"/>
    <w:rsid w:val="006D4D58"/>
    <w:rsid w:val="006D7776"/>
    <w:rsid w:val="006D7C27"/>
    <w:rsid w:val="006E0612"/>
    <w:rsid w:val="006E0737"/>
    <w:rsid w:val="006E241D"/>
    <w:rsid w:val="006E5223"/>
    <w:rsid w:val="006E5C85"/>
    <w:rsid w:val="006F218A"/>
    <w:rsid w:val="006F30BE"/>
    <w:rsid w:val="006F3289"/>
    <w:rsid w:val="006F391C"/>
    <w:rsid w:val="006F6C6D"/>
    <w:rsid w:val="00700335"/>
    <w:rsid w:val="00701E4C"/>
    <w:rsid w:val="0070324E"/>
    <w:rsid w:val="00703FF5"/>
    <w:rsid w:val="007061A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3234"/>
    <w:rsid w:val="0073324E"/>
    <w:rsid w:val="00733E49"/>
    <w:rsid w:val="0073469A"/>
    <w:rsid w:val="00734987"/>
    <w:rsid w:val="00734C52"/>
    <w:rsid w:val="0074202D"/>
    <w:rsid w:val="00743945"/>
    <w:rsid w:val="00743B40"/>
    <w:rsid w:val="00744703"/>
    <w:rsid w:val="007454AA"/>
    <w:rsid w:val="00747397"/>
    <w:rsid w:val="00747610"/>
    <w:rsid w:val="00752CCD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74373"/>
    <w:rsid w:val="00780829"/>
    <w:rsid w:val="00781C1B"/>
    <w:rsid w:val="00781E38"/>
    <w:rsid w:val="00781F91"/>
    <w:rsid w:val="007841DB"/>
    <w:rsid w:val="0078421D"/>
    <w:rsid w:val="00784342"/>
    <w:rsid w:val="0078466C"/>
    <w:rsid w:val="00787C1B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B65AA"/>
    <w:rsid w:val="007C162A"/>
    <w:rsid w:val="007C20D8"/>
    <w:rsid w:val="007C2162"/>
    <w:rsid w:val="007C2DD4"/>
    <w:rsid w:val="007C3BAB"/>
    <w:rsid w:val="007C42F2"/>
    <w:rsid w:val="007C62EF"/>
    <w:rsid w:val="007C63DA"/>
    <w:rsid w:val="007D027B"/>
    <w:rsid w:val="007D0CFC"/>
    <w:rsid w:val="007D25A0"/>
    <w:rsid w:val="007D2646"/>
    <w:rsid w:val="007D59C2"/>
    <w:rsid w:val="007E281D"/>
    <w:rsid w:val="007E6D93"/>
    <w:rsid w:val="007F0475"/>
    <w:rsid w:val="007F2D5F"/>
    <w:rsid w:val="007F42C4"/>
    <w:rsid w:val="007F5D6C"/>
    <w:rsid w:val="008017D6"/>
    <w:rsid w:val="008029F9"/>
    <w:rsid w:val="00803181"/>
    <w:rsid w:val="008064F8"/>
    <w:rsid w:val="00806E07"/>
    <w:rsid w:val="008078BE"/>
    <w:rsid w:val="00810805"/>
    <w:rsid w:val="00815A29"/>
    <w:rsid w:val="008209BC"/>
    <w:rsid w:val="0082246B"/>
    <w:rsid w:val="0082358F"/>
    <w:rsid w:val="00827437"/>
    <w:rsid w:val="0083040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54D5C"/>
    <w:rsid w:val="00860D80"/>
    <w:rsid w:val="00862D4C"/>
    <w:rsid w:val="00864459"/>
    <w:rsid w:val="00865665"/>
    <w:rsid w:val="008721C3"/>
    <w:rsid w:val="00872BCC"/>
    <w:rsid w:val="00873D1A"/>
    <w:rsid w:val="008748D5"/>
    <w:rsid w:val="0087777E"/>
    <w:rsid w:val="00882211"/>
    <w:rsid w:val="00884B97"/>
    <w:rsid w:val="008851D1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04DB4"/>
    <w:rsid w:val="00905EF6"/>
    <w:rsid w:val="0091350D"/>
    <w:rsid w:val="009146AC"/>
    <w:rsid w:val="00915A42"/>
    <w:rsid w:val="0091769A"/>
    <w:rsid w:val="00917C8A"/>
    <w:rsid w:val="00920294"/>
    <w:rsid w:val="00920ECB"/>
    <w:rsid w:val="00922398"/>
    <w:rsid w:val="009225C9"/>
    <w:rsid w:val="009227B3"/>
    <w:rsid w:val="00922B4C"/>
    <w:rsid w:val="009240B3"/>
    <w:rsid w:val="00924825"/>
    <w:rsid w:val="009259E8"/>
    <w:rsid w:val="0093042C"/>
    <w:rsid w:val="0093098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3F1D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4E11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B6710"/>
    <w:rsid w:val="009C34C5"/>
    <w:rsid w:val="009C3840"/>
    <w:rsid w:val="009C4D59"/>
    <w:rsid w:val="009C67AD"/>
    <w:rsid w:val="009C7B5B"/>
    <w:rsid w:val="009C7D6A"/>
    <w:rsid w:val="009D29C4"/>
    <w:rsid w:val="009D421E"/>
    <w:rsid w:val="009D458F"/>
    <w:rsid w:val="009D72AB"/>
    <w:rsid w:val="009E1BCB"/>
    <w:rsid w:val="009E2679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479B"/>
    <w:rsid w:val="00A374FD"/>
    <w:rsid w:val="00A37FB1"/>
    <w:rsid w:val="00A41419"/>
    <w:rsid w:val="00A42C29"/>
    <w:rsid w:val="00A45120"/>
    <w:rsid w:val="00A4663B"/>
    <w:rsid w:val="00A535A2"/>
    <w:rsid w:val="00A546BF"/>
    <w:rsid w:val="00A55603"/>
    <w:rsid w:val="00A577FC"/>
    <w:rsid w:val="00A60AEA"/>
    <w:rsid w:val="00A60B29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5AC6"/>
    <w:rsid w:val="00AA6957"/>
    <w:rsid w:val="00AB10EB"/>
    <w:rsid w:val="00AB6CA7"/>
    <w:rsid w:val="00AC0EE4"/>
    <w:rsid w:val="00AC0FDF"/>
    <w:rsid w:val="00AC136F"/>
    <w:rsid w:val="00AC2911"/>
    <w:rsid w:val="00AC3632"/>
    <w:rsid w:val="00AC4FD9"/>
    <w:rsid w:val="00AC583C"/>
    <w:rsid w:val="00AC7F21"/>
    <w:rsid w:val="00AD34AF"/>
    <w:rsid w:val="00AD4E1D"/>
    <w:rsid w:val="00AD573A"/>
    <w:rsid w:val="00AE3383"/>
    <w:rsid w:val="00AE5C5F"/>
    <w:rsid w:val="00AE6560"/>
    <w:rsid w:val="00AE65DE"/>
    <w:rsid w:val="00AF00FD"/>
    <w:rsid w:val="00AF29CC"/>
    <w:rsid w:val="00AF4CE8"/>
    <w:rsid w:val="00B03636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27F0E"/>
    <w:rsid w:val="00B307FF"/>
    <w:rsid w:val="00B31322"/>
    <w:rsid w:val="00B33633"/>
    <w:rsid w:val="00B33A4F"/>
    <w:rsid w:val="00B36068"/>
    <w:rsid w:val="00B37F67"/>
    <w:rsid w:val="00B41195"/>
    <w:rsid w:val="00B41948"/>
    <w:rsid w:val="00B43905"/>
    <w:rsid w:val="00B52CEE"/>
    <w:rsid w:val="00B5342D"/>
    <w:rsid w:val="00B53BE1"/>
    <w:rsid w:val="00B55FD9"/>
    <w:rsid w:val="00B56262"/>
    <w:rsid w:val="00B624E9"/>
    <w:rsid w:val="00B62DAC"/>
    <w:rsid w:val="00B639EF"/>
    <w:rsid w:val="00B66600"/>
    <w:rsid w:val="00B6687A"/>
    <w:rsid w:val="00B672A4"/>
    <w:rsid w:val="00B67857"/>
    <w:rsid w:val="00B70B72"/>
    <w:rsid w:val="00B7145C"/>
    <w:rsid w:val="00B72707"/>
    <w:rsid w:val="00B81FE8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67F5"/>
    <w:rsid w:val="00BA757A"/>
    <w:rsid w:val="00BC08FD"/>
    <w:rsid w:val="00BC0A1B"/>
    <w:rsid w:val="00BC1927"/>
    <w:rsid w:val="00BD063D"/>
    <w:rsid w:val="00BD177C"/>
    <w:rsid w:val="00BD20EF"/>
    <w:rsid w:val="00BD262E"/>
    <w:rsid w:val="00BD7075"/>
    <w:rsid w:val="00BE3A74"/>
    <w:rsid w:val="00BE44AB"/>
    <w:rsid w:val="00BE71C9"/>
    <w:rsid w:val="00BF0F3E"/>
    <w:rsid w:val="00BF3BA0"/>
    <w:rsid w:val="00BF5A29"/>
    <w:rsid w:val="00BF7669"/>
    <w:rsid w:val="00C008F7"/>
    <w:rsid w:val="00C04EB9"/>
    <w:rsid w:val="00C0745F"/>
    <w:rsid w:val="00C10352"/>
    <w:rsid w:val="00C14870"/>
    <w:rsid w:val="00C20414"/>
    <w:rsid w:val="00C34664"/>
    <w:rsid w:val="00C372A0"/>
    <w:rsid w:val="00C42BB9"/>
    <w:rsid w:val="00C4681E"/>
    <w:rsid w:val="00C505C4"/>
    <w:rsid w:val="00C52FCE"/>
    <w:rsid w:val="00C5645B"/>
    <w:rsid w:val="00C616F1"/>
    <w:rsid w:val="00C61B12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0FF6"/>
    <w:rsid w:val="00CC1E95"/>
    <w:rsid w:val="00CC5785"/>
    <w:rsid w:val="00CD4E33"/>
    <w:rsid w:val="00CD66E0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5E70"/>
    <w:rsid w:val="00D07ED9"/>
    <w:rsid w:val="00D103FE"/>
    <w:rsid w:val="00D1072E"/>
    <w:rsid w:val="00D11378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55D7D"/>
    <w:rsid w:val="00D624F4"/>
    <w:rsid w:val="00D62C05"/>
    <w:rsid w:val="00D62FE7"/>
    <w:rsid w:val="00D65AD5"/>
    <w:rsid w:val="00D6729A"/>
    <w:rsid w:val="00D70381"/>
    <w:rsid w:val="00D70601"/>
    <w:rsid w:val="00D70E69"/>
    <w:rsid w:val="00D776E6"/>
    <w:rsid w:val="00D81F1C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06686"/>
    <w:rsid w:val="00E14C24"/>
    <w:rsid w:val="00E14DF2"/>
    <w:rsid w:val="00E1570A"/>
    <w:rsid w:val="00E15B45"/>
    <w:rsid w:val="00E16034"/>
    <w:rsid w:val="00E17288"/>
    <w:rsid w:val="00E179B9"/>
    <w:rsid w:val="00E17D83"/>
    <w:rsid w:val="00E2038C"/>
    <w:rsid w:val="00E227C5"/>
    <w:rsid w:val="00E33132"/>
    <w:rsid w:val="00E35DFB"/>
    <w:rsid w:val="00E4126D"/>
    <w:rsid w:val="00E4195A"/>
    <w:rsid w:val="00E42E9C"/>
    <w:rsid w:val="00E44F89"/>
    <w:rsid w:val="00E5221E"/>
    <w:rsid w:val="00E53400"/>
    <w:rsid w:val="00E55438"/>
    <w:rsid w:val="00E5660D"/>
    <w:rsid w:val="00E56CFE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A76A6"/>
    <w:rsid w:val="00EB0CE1"/>
    <w:rsid w:val="00EB4A9E"/>
    <w:rsid w:val="00EB6059"/>
    <w:rsid w:val="00EB75C0"/>
    <w:rsid w:val="00EB7E7F"/>
    <w:rsid w:val="00EC195D"/>
    <w:rsid w:val="00EC40C2"/>
    <w:rsid w:val="00EC5FEA"/>
    <w:rsid w:val="00EC61D3"/>
    <w:rsid w:val="00EC6F9B"/>
    <w:rsid w:val="00EC73B0"/>
    <w:rsid w:val="00EC7F7A"/>
    <w:rsid w:val="00ED0693"/>
    <w:rsid w:val="00ED0D17"/>
    <w:rsid w:val="00ED13B3"/>
    <w:rsid w:val="00ED1F36"/>
    <w:rsid w:val="00EE0C78"/>
    <w:rsid w:val="00EE6ED7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56D78"/>
    <w:rsid w:val="00F605CF"/>
    <w:rsid w:val="00F62B34"/>
    <w:rsid w:val="00F644EC"/>
    <w:rsid w:val="00F65861"/>
    <w:rsid w:val="00F713F9"/>
    <w:rsid w:val="00F72F62"/>
    <w:rsid w:val="00F73A9F"/>
    <w:rsid w:val="00F744DA"/>
    <w:rsid w:val="00F75985"/>
    <w:rsid w:val="00F75DD3"/>
    <w:rsid w:val="00F75ED3"/>
    <w:rsid w:val="00F802DA"/>
    <w:rsid w:val="00F80A90"/>
    <w:rsid w:val="00F824C7"/>
    <w:rsid w:val="00F835A9"/>
    <w:rsid w:val="00F869F6"/>
    <w:rsid w:val="00F90153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B4D25"/>
    <w:rsid w:val="00FC3215"/>
    <w:rsid w:val="00FC3A5B"/>
    <w:rsid w:val="00FC3DF4"/>
    <w:rsid w:val="00FC3ECE"/>
    <w:rsid w:val="00FD2BAA"/>
    <w:rsid w:val="00FD4963"/>
    <w:rsid w:val="00FD5702"/>
    <w:rsid w:val="00FE02C0"/>
    <w:rsid w:val="00FE09D1"/>
    <w:rsid w:val="00FE18A5"/>
    <w:rsid w:val="00FE386D"/>
    <w:rsid w:val="00FE3982"/>
    <w:rsid w:val="00FE49F6"/>
    <w:rsid w:val="00FE5094"/>
    <w:rsid w:val="00FF102F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image" Target="media/image64.png"/><Relationship Id="rId16" Type="http://schemas.openxmlformats.org/officeDocument/2006/relationships/image" Target="media/image5.png"/><Relationship Id="rId11" Type="http://schemas.openxmlformats.org/officeDocument/2006/relationships/comments" Target="comments.xml"/><Relationship Id="rId32" Type="http://schemas.openxmlformats.org/officeDocument/2006/relationships/image" Target="media/image15.png"/><Relationship Id="rId37" Type="http://schemas.openxmlformats.org/officeDocument/2006/relationships/image" Target="media/image18.emf"/><Relationship Id="rId53" Type="http://schemas.openxmlformats.org/officeDocument/2006/relationships/image" Target="media/image31.jpeg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microsoft.com/office/2018/08/relationships/commentsExtensible" Target="commentsExtensible.xml"/><Relationship Id="rId22" Type="http://schemas.openxmlformats.org/officeDocument/2006/relationships/image" Target="media/image9.png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7.emf"/><Relationship Id="rId43" Type="http://schemas.openxmlformats.org/officeDocument/2006/relationships/image" Target="media/image23.png"/><Relationship Id="rId48" Type="http://schemas.openxmlformats.org/officeDocument/2006/relationships/image" Target="media/image27.png"/><Relationship Id="rId56" Type="http://schemas.openxmlformats.org/officeDocument/2006/relationships/image" Target="media/image310.jpe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1.png"/><Relationship Id="rId51" Type="http://schemas.openxmlformats.org/officeDocument/2006/relationships/image" Target="media/image30.emf"/><Relationship Id="rId72" Type="http://schemas.openxmlformats.org/officeDocument/2006/relationships/image" Target="media/image47.pn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93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microsoft.com/office/2011/relationships/commentsExtended" Target="commentsExtended.xml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image" Target="media/image8.emf"/><Relationship Id="rId41" Type="http://schemas.openxmlformats.org/officeDocument/2006/relationships/image" Target="media/image21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jpeg"/><Relationship Id="rId88" Type="http://schemas.openxmlformats.org/officeDocument/2006/relationships/image" Target="media/image63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Relationship Id="rId57" Type="http://schemas.openxmlformats.org/officeDocument/2006/relationships/image" Target="media/image32.png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jpeg"/><Relationship Id="rId86" Type="http://schemas.openxmlformats.org/officeDocument/2006/relationships/image" Target="media/image61.jpe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microsoft.com/office/2016/09/relationships/commentsIds" Target="commentsIds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png"/><Relationship Id="rId34" Type="http://schemas.openxmlformats.org/officeDocument/2006/relationships/oleObject" Target="embeddings/oleObject7.bin"/><Relationship Id="rId50" Type="http://schemas.openxmlformats.org/officeDocument/2006/relationships/image" Target="media/image29.png"/><Relationship Id="rId76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3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image" Target="media/image41.png"/><Relationship Id="rId87" Type="http://schemas.openxmlformats.org/officeDocument/2006/relationships/image" Target="media/image62.png"/><Relationship Id="rId61" Type="http://schemas.openxmlformats.org/officeDocument/2006/relationships/image" Target="media/image34.png"/><Relationship Id="rId82" Type="http://schemas.openxmlformats.org/officeDocument/2006/relationships/image" Target="media/image57.jpeg"/><Relationship Id="rId19" Type="http://schemas.openxmlformats.org/officeDocument/2006/relationships/image" Target="media/image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58C5CFD4B14108B7B16F71DE957D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5454E6-8CAA-4888-A67A-9E06F6CDB4B3}"/>
      </w:docPartPr>
      <w:docPartBody>
        <w:p w:rsidR="0088621E" w:rsidRDefault="009E7D7D" w:rsidP="009E7D7D">
          <w:pPr>
            <w:pStyle w:val="3B58C5CFD4B14108B7B16F71DE957D35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72998"/>
    <w:rsid w:val="00081654"/>
    <w:rsid w:val="0008314F"/>
    <w:rsid w:val="00083A6D"/>
    <w:rsid w:val="000E501C"/>
    <w:rsid w:val="000F0801"/>
    <w:rsid w:val="00196C92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327"/>
    <w:rsid w:val="006F0421"/>
    <w:rsid w:val="006F137C"/>
    <w:rsid w:val="007C567D"/>
    <w:rsid w:val="007C5B46"/>
    <w:rsid w:val="007D4FAC"/>
    <w:rsid w:val="007F6A04"/>
    <w:rsid w:val="00842035"/>
    <w:rsid w:val="0088621E"/>
    <w:rsid w:val="00937BB0"/>
    <w:rsid w:val="009920C6"/>
    <w:rsid w:val="009C3ED3"/>
    <w:rsid w:val="009C4E82"/>
    <w:rsid w:val="009E7D7D"/>
    <w:rsid w:val="009F350D"/>
    <w:rsid w:val="00A11A74"/>
    <w:rsid w:val="00A14089"/>
    <w:rsid w:val="00A36F4D"/>
    <w:rsid w:val="00A4162F"/>
    <w:rsid w:val="00AC2394"/>
    <w:rsid w:val="00AF5BAB"/>
    <w:rsid w:val="00B07A55"/>
    <w:rsid w:val="00B1676B"/>
    <w:rsid w:val="00B21C41"/>
    <w:rsid w:val="00B45D2B"/>
    <w:rsid w:val="00CB10D0"/>
    <w:rsid w:val="00CD29E5"/>
    <w:rsid w:val="00CF0486"/>
    <w:rsid w:val="00D1263A"/>
    <w:rsid w:val="00D426A2"/>
    <w:rsid w:val="00D9611A"/>
    <w:rsid w:val="00DE0017"/>
    <w:rsid w:val="00F2308C"/>
    <w:rsid w:val="00F2564A"/>
    <w:rsid w:val="00F426DC"/>
    <w:rsid w:val="00F53D55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7D7D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  <w:style w:type="paragraph" w:customStyle="1" w:styleId="3B58C5CFD4B14108B7B16F71DE957D35">
    <w:name w:val="3B58C5CFD4B14108B7B16F71DE957D35"/>
    <w:rsid w:val="009E7D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6B367FD9-B16E-462A-9EE7-36CBCCC66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4</TotalTime>
  <Pages>1</Pages>
  <Words>108175</Words>
  <Characters>616599</Characters>
  <Application>Microsoft Office Word</Application>
  <DocSecurity>0</DocSecurity>
  <Lines>5138</Lines>
  <Paragraphs>14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00</cp:revision>
  <cp:lastPrinted>2024-05-31T09:09:00Z</cp:lastPrinted>
  <dcterms:created xsi:type="dcterms:W3CDTF">2024-05-26T08:34:00Z</dcterms:created>
  <dcterms:modified xsi:type="dcterms:W3CDTF">2024-06-01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